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1"/>
        <w:gridCol w:w="7281"/>
      </w:tblGrid>
      <w:tr w:rsidR="000C34F0" w14:paraId="6B85C08C" w14:textId="77777777" w:rsidTr="000C34F0">
        <w:tc>
          <w:tcPr>
            <w:tcW w:w="7281" w:type="dxa"/>
          </w:tcPr>
          <w:p w14:paraId="54829E0F" w14:textId="77777777" w:rsidR="000C34F0" w:rsidRPr="000C34F0" w:rsidRDefault="000C34F0" w:rsidP="000C34F0">
            <w:pPr>
              <w:jc w:val="center"/>
              <w:rPr>
                <w:b/>
                <w:bCs/>
              </w:rPr>
            </w:pPr>
            <w:r w:rsidRPr="000C34F0">
              <w:rPr>
                <w:b/>
                <w:bCs/>
              </w:rPr>
              <w:t>UBND HUYỆN AN LÃO</w:t>
            </w:r>
          </w:p>
          <w:p w14:paraId="02EA7D6C" w14:textId="4DCDCB2B" w:rsidR="000C34F0" w:rsidRDefault="000C34F0" w:rsidP="000C34F0">
            <w:pPr>
              <w:jc w:val="center"/>
            </w:pPr>
            <w:r w:rsidRPr="000C34F0">
              <w:rPr>
                <w:b/>
                <w:bCs/>
              </w:rPr>
              <w:t>TRƯỜNG THCS THÁI SƠN</w:t>
            </w:r>
          </w:p>
        </w:tc>
        <w:tc>
          <w:tcPr>
            <w:tcW w:w="7281" w:type="dxa"/>
          </w:tcPr>
          <w:p w14:paraId="78DA5898" w14:textId="77777777" w:rsidR="000C34F0" w:rsidRDefault="000C34F0"/>
        </w:tc>
      </w:tr>
    </w:tbl>
    <w:p w14:paraId="58EDEA1B" w14:textId="77777777" w:rsidR="00500A4F" w:rsidRPr="00280987" w:rsidRDefault="000C34F0" w:rsidP="000C34F0">
      <w:pPr>
        <w:pStyle w:val="Tablecaption0"/>
        <w:ind w:left="720"/>
        <w:jc w:val="center"/>
        <w:rPr>
          <w:rStyle w:val="Tablecaption"/>
          <w:b/>
          <w:bCs/>
          <w:u w:val="single"/>
        </w:rPr>
      </w:pPr>
      <w:r w:rsidRPr="00280987">
        <w:rPr>
          <w:rStyle w:val="Tablecaption"/>
          <w:b/>
          <w:bCs/>
          <w:u w:val="single"/>
        </w:rPr>
        <w:t xml:space="preserve">MA TRẬN ĐỀ KIỂM TRA GIỮA HỌC KÌ </w:t>
      </w:r>
      <w:proofErr w:type="gramStart"/>
      <w:r w:rsidRPr="00280987">
        <w:rPr>
          <w:rStyle w:val="Tablecaption"/>
          <w:b/>
          <w:bCs/>
          <w:u w:val="single"/>
        </w:rPr>
        <w:t xml:space="preserve">II </w:t>
      </w:r>
      <w:r w:rsidR="00500A4F" w:rsidRPr="00280987">
        <w:rPr>
          <w:rStyle w:val="Tablecaption"/>
          <w:b/>
          <w:bCs/>
          <w:u w:val="single"/>
        </w:rPr>
        <w:t>.</w:t>
      </w:r>
      <w:proofErr w:type="gramEnd"/>
    </w:p>
    <w:p w14:paraId="4457CBA1" w14:textId="3A3B0146" w:rsidR="000C34F0" w:rsidRPr="00280987" w:rsidRDefault="00500A4F" w:rsidP="000C34F0">
      <w:pPr>
        <w:pStyle w:val="Tablecaption0"/>
        <w:ind w:left="720"/>
        <w:jc w:val="center"/>
        <w:rPr>
          <w:rStyle w:val="Tablecaption"/>
          <w:b/>
          <w:bCs/>
          <w:u w:val="single"/>
        </w:rPr>
      </w:pPr>
      <w:r w:rsidRPr="00280987">
        <w:rPr>
          <w:rStyle w:val="Tablecaption"/>
          <w:b/>
          <w:bCs/>
          <w:u w:val="single"/>
        </w:rPr>
        <w:t>Năm học 2024-2025</w:t>
      </w:r>
    </w:p>
    <w:p w14:paraId="70A633D1" w14:textId="031ACFF9" w:rsidR="000C34F0" w:rsidRDefault="000C34F0" w:rsidP="000C34F0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  <w:b/>
          <w:bCs/>
        </w:rPr>
        <w:t>MÔN: TOÁN</w:t>
      </w:r>
      <w:r>
        <w:rPr>
          <w:rStyle w:val="Tablecaption"/>
          <w:b/>
          <w:bCs/>
        </w:rPr>
        <w:t xml:space="preserve"> </w:t>
      </w:r>
      <w:r w:rsidR="008F4DDB">
        <w:rPr>
          <w:rStyle w:val="Tablecaption"/>
          <w:b/>
          <w:bCs/>
        </w:rPr>
        <w:t>8</w:t>
      </w:r>
    </w:p>
    <w:p w14:paraId="354C994A" w14:textId="101D7E98" w:rsidR="00C0201E" w:rsidRDefault="00500A4F" w:rsidP="000C34F0">
      <w:pPr>
        <w:pStyle w:val="Tablecaption0"/>
        <w:ind w:left="720"/>
        <w:jc w:val="center"/>
        <w:rPr>
          <w:rStyle w:val="Tablecaption"/>
          <w:b/>
          <w:bCs/>
        </w:rPr>
      </w:pPr>
      <w:r>
        <w:rPr>
          <w:rStyle w:val="Tablecaption"/>
          <w:b/>
          <w:bCs/>
        </w:rPr>
        <w:t>GV</w:t>
      </w:r>
      <w:proofErr w:type="gramStart"/>
      <w:r>
        <w:rPr>
          <w:rStyle w:val="Tablecaption"/>
          <w:b/>
          <w:bCs/>
        </w:rPr>
        <w:t>:Nguyễn</w:t>
      </w:r>
      <w:proofErr w:type="gramEnd"/>
      <w:r>
        <w:rPr>
          <w:rStyle w:val="Tablecaption"/>
          <w:b/>
          <w:bCs/>
        </w:rPr>
        <w:t xml:space="preserve"> Thị Vin</w:t>
      </w:r>
    </w:p>
    <w:p w14:paraId="11E73528" w14:textId="77777777" w:rsidR="000C34F0" w:rsidRDefault="000C34F0" w:rsidP="00500A4F">
      <w:pPr>
        <w:pStyle w:val="Tablecaption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8"/>
        <w:gridCol w:w="1360"/>
        <w:gridCol w:w="1501"/>
        <w:gridCol w:w="678"/>
        <w:gridCol w:w="710"/>
        <w:gridCol w:w="737"/>
        <w:gridCol w:w="723"/>
        <w:gridCol w:w="710"/>
        <w:gridCol w:w="737"/>
        <w:gridCol w:w="630"/>
        <w:gridCol w:w="710"/>
        <w:gridCol w:w="737"/>
        <w:gridCol w:w="723"/>
        <w:gridCol w:w="737"/>
        <w:gridCol w:w="737"/>
        <w:gridCol w:w="630"/>
        <w:gridCol w:w="710"/>
        <w:gridCol w:w="737"/>
        <w:gridCol w:w="723"/>
      </w:tblGrid>
      <w:tr w:rsidR="00943DF4" w:rsidRPr="00C0201E" w14:paraId="3A3104C7" w14:textId="77777777" w:rsidTr="005C4A06">
        <w:tc>
          <w:tcPr>
            <w:tcW w:w="558" w:type="dxa"/>
            <w:vMerge w:val="restart"/>
            <w:vAlign w:val="center"/>
          </w:tcPr>
          <w:p w14:paraId="2517A0DD" w14:textId="210667DC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1360" w:type="dxa"/>
            <w:vMerge w:val="restart"/>
            <w:vAlign w:val="center"/>
          </w:tcPr>
          <w:p w14:paraId="3B86D4B9" w14:textId="0DCB1401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Chủ đề/Chương</w:t>
            </w:r>
          </w:p>
        </w:tc>
        <w:tc>
          <w:tcPr>
            <w:tcW w:w="1501" w:type="dxa"/>
            <w:vMerge w:val="restart"/>
            <w:vAlign w:val="center"/>
          </w:tcPr>
          <w:p w14:paraId="09637229" w14:textId="42CB1CDD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Nội dung/đơn vị kiến thức</w:t>
            </w:r>
          </w:p>
        </w:tc>
        <w:tc>
          <w:tcPr>
            <w:tcW w:w="8569" w:type="dxa"/>
            <w:gridSpan w:val="12"/>
          </w:tcPr>
          <w:p w14:paraId="1627FDD7" w14:textId="442A0B3A" w:rsidR="000C34F0" w:rsidRPr="00C0201E" w:rsidRDefault="000C34F0" w:rsidP="00586832">
            <w:pPr>
              <w:jc w:val="center"/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 xml:space="preserve">Mức độ đánh </w:t>
            </w: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  <w:lang w:val="es-ES" w:eastAsia="es-ES"/>
              </w:rPr>
              <w:t>giá</w:t>
            </w:r>
          </w:p>
        </w:tc>
        <w:tc>
          <w:tcPr>
            <w:tcW w:w="2077" w:type="dxa"/>
            <w:gridSpan w:val="3"/>
          </w:tcPr>
          <w:p w14:paraId="1741E3B8" w14:textId="15633D48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723" w:type="dxa"/>
          </w:tcPr>
          <w:p w14:paraId="55C9CFAD" w14:textId="0D14C65F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ỉ lệ % điểm</w:t>
            </w:r>
          </w:p>
        </w:tc>
      </w:tr>
      <w:tr w:rsidR="00C0201E" w:rsidRPr="00C0201E" w14:paraId="41819E66" w14:textId="77777777" w:rsidTr="005C4A06">
        <w:tc>
          <w:tcPr>
            <w:tcW w:w="558" w:type="dxa"/>
            <w:vMerge/>
          </w:tcPr>
          <w:p w14:paraId="71616664" w14:textId="77777777" w:rsidR="000C34F0" w:rsidRPr="00C0201E" w:rsidRDefault="000C34F0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Merge/>
          </w:tcPr>
          <w:p w14:paraId="1F78A366" w14:textId="77777777" w:rsidR="000C34F0" w:rsidRPr="00C0201E" w:rsidRDefault="000C34F0">
            <w:pPr>
              <w:rPr>
                <w:sz w:val="24"/>
                <w:szCs w:val="24"/>
              </w:rPr>
            </w:pPr>
          </w:p>
        </w:tc>
        <w:tc>
          <w:tcPr>
            <w:tcW w:w="1501" w:type="dxa"/>
            <w:vMerge/>
          </w:tcPr>
          <w:p w14:paraId="3427E97B" w14:textId="77777777" w:rsidR="000C34F0" w:rsidRPr="00C0201E" w:rsidRDefault="000C34F0">
            <w:pPr>
              <w:rPr>
                <w:sz w:val="24"/>
                <w:szCs w:val="24"/>
              </w:rPr>
            </w:pPr>
          </w:p>
        </w:tc>
        <w:tc>
          <w:tcPr>
            <w:tcW w:w="6372" w:type="dxa"/>
            <w:gridSpan w:val="9"/>
          </w:tcPr>
          <w:p w14:paraId="3EFA5315" w14:textId="2A11F18A" w:rsidR="000C34F0" w:rsidRPr="00C0201E" w:rsidRDefault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NKQ</w:t>
            </w:r>
          </w:p>
        </w:tc>
        <w:tc>
          <w:tcPr>
            <w:tcW w:w="2197" w:type="dxa"/>
            <w:gridSpan w:val="3"/>
          </w:tcPr>
          <w:p w14:paraId="58BF409D" w14:textId="75378922" w:rsidR="000C34F0" w:rsidRPr="00C0201E" w:rsidRDefault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ự luận</w:t>
            </w:r>
          </w:p>
        </w:tc>
        <w:tc>
          <w:tcPr>
            <w:tcW w:w="2077" w:type="dxa"/>
            <w:gridSpan w:val="3"/>
          </w:tcPr>
          <w:p w14:paraId="3C73A980" w14:textId="77777777" w:rsidR="000C34F0" w:rsidRPr="00C0201E" w:rsidRDefault="000C34F0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3C3A6D57" w14:textId="77777777" w:rsidR="000C34F0" w:rsidRPr="00C0201E" w:rsidRDefault="000C34F0">
            <w:pPr>
              <w:rPr>
                <w:sz w:val="24"/>
                <w:szCs w:val="24"/>
              </w:rPr>
            </w:pPr>
          </w:p>
        </w:tc>
      </w:tr>
      <w:tr w:rsidR="00C0201E" w:rsidRPr="00C0201E" w14:paraId="4C712E4F" w14:textId="77777777" w:rsidTr="005C4A06">
        <w:tc>
          <w:tcPr>
            <w:tcW w:w="558" w:type="dxa"/>
            <w:vMerge/>
          </w:tcPr>
          <w:p w14:paraId="24A698A1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Merge/>
          </w:tcPr>
          <w:p w14:paraId="2144F6B7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1501" w:type="dxa"/>
            <w:vMerge/>
          </w:tcPr>
          <w:p w14:paraId="2C99BF70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2125" w:type="dxa"/>
            <w:gridSpan w:val="3"/>
            <w:vAlign w:val="bottom"/>
          </w:tcPr>
          <w:p w14:paraId="5065E631" w14:textId="1B8597FC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Nhiều lựa chọn</w:t>
            </w:r>
          </w:p>
        </w:tc>
        <w:tc>
          <w:tcPr>
            <w:tcW w:w="2170" w:type="dxa"/>
            <w:gridSpan w:val="3"/>
            <w:vAlign w:val="bottom"/>
          </w:tcPr>
          <w:p w14:paraId="5537403A" w14:textId="6F245BFC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“Đúng – Sai”</w:t>
            </w:r>
            <w:r w:rsidRPr="00C0201E">
              <w:rPr>
                <w:rStyle w:val="Other"/>
                <w:rFonts w:eastAsiaTheme="minorHAnsi"/>
                <w:i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77" w:type="dxa"/>
            <w:gridSpan w:val="3"/>
            <w:vAlign w:val="bottom"/>
          </w:tcPr>
          <w:p w14:paraId="4D761BC0" w14:textId="60E9D0A6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Trả lời ngắn</w:t>
            </w:r>
            <w:r w:rsidRPr="00C0201E">
              <w:rPr>
                <w:rStyle w:val="Other"/>
                <w:rFonts w:eastAsiaTheme="minorHAnsi"/>
                <w:i/>
                <w:i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3" w:type="dxa"/>
          </w:tcPr>
          <w:p w14:paraId="47136EE3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4F91E802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2B7E83FF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2F9A9D5D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5993B673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12CB466D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1B59859D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</w:tr>
      <w:tr w:rsidR="00C0201E" w:rsidRPr="00C0201E" w14:paraId="4C6EDB87" w14:textId="77777777" w:rsidTr="005C4A06">
        <w:tc>
          <w:tcPr>
            <w:tcW w:w="558" w:type="dxa"/>
            <w:vMerge/>
          </w:tcPr>
          <w:p w14:paraId="657F7B76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Merge/>
          </w:tcPr>
          <w:p w14:paraId="11C60763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1501" w:type="dxa"/>
            <w:vMerge/>
          </w:tcPr>
          <w:p w14:paraId="283C6BEF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  <w:tc>
          <w:tcPr>
            <w:tcW w:w="678" w:type="dxa"/>
            <w:vAlign w:val="center"/>
          </w:tcPr>
          <w:p w14:paraId="310584CB" w14:textId="2F1B8328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14:paraId="3BC438D6" w14:textId="4D836C39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14:paraId="71C54274" w14:textId="45DBA69D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23" w:type="dxa"/>
            <w:vAlign w:val="center"/>
          </w:tcPr>
          <w:p w14:paraId="37935EBE" w14:textId="1693C20F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14:paraId="2BA66994" w14:textId="3D8877F1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14:paraId="2A2D2257" w14:textId="376E1EC2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630" w:type="dxa"/>
            <w:vAlign w:val="center"/>
          </w:tcPr>
          <w:p w14:paraId="208B39B3" w14:textId="169ED9E3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14:paraId="1831568E" w14:textId="67199209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14:paraId="37D246D9" w14:textId="5B04426D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23" w:type="dxa"/>
            <w:vAlign w:val="center"/>
          </w:tcPr>
          <w:p w14:paraId="18F4D4B1" w14:textId="4D7543A9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37" w:type="dxa"/>
            <w:vAlign w:val="center"/>
          </w:tcPr>
          <w:p w14:paraId="03904653" w14:textId="26B19219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14:paraId="50E67E39" w14:textId="053E8B8C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630" w:type="dxa"/>
            <w:vAlign w:val="center"/>
          </w:tcPr>
          <w:p w14:paraId="358520A8" w14:textId="4B7C31C1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14:paraId="4F429F9A" w14:textId="768DA648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14:paraId="49F1B73A" w14:textId="33310AF3" w:rsidR="000C34F0" w:rsidRPr="00C0201E" w:rsidRDefault="000C34F0" w:rsidP="000C34F0">
            <w:pPr>
              <w:rPr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23" w:type="dxa"/>
          </w:tcPr>
          <w:p w14:paraId="590F1591" w14:textId="77777777" w:rsidR="000C34F0" w:rsidRPr="00C0201E" w:rsidRDefault="000C34F0" w:rsidP="000C34F0">
            <w:pPr>
              <w:rPr>
                <w:sz w:val="24"/>
                <w:szCs w:val="24"/>
              </w:rPr>
            </w:pPr>
          </w:p>
        </w:tc>
      </w:tr>
      <w:tr w:rsidR="005C4A06" w:rsidRPr="00C0201E" w14:paraId="5BCE7134" w14:textId="77777777" w:rsidTr="005C4A06">
        <w:tc>
          <w:tcPr>
            <w:tcW w:w="558" w:type="dxa"/>
          </w:tcPr>
          <w:p w14:paraId="7FE5220D" w14:textId="14C0F25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</w:tc>
        <w:tc>
          <w:tcPr>
            <w:tcW w:w="1360" w:type="dxa"/>
          </w:tcPr>
          <w:p w14:paraId="445F40C7" w14:textId="77777777" w:rsidR="005C4A06" w:rsidRPr="00C0201E" w:rsidRDefault="005C4A06">
            <w:pPr>
              <w:rPr>
                <w:rStyle w:val="Other"/>
                <w:rFonts w:eastAsiaTheme="minorHAnsi"/>
                <w:b/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sz w:val="24"/>
                <w:szCs w:val="24"/>
              </w:rPr>
              <w:t>Chủ đề 1</w:t>
            </w:r>
          </w:p>
          <w:p w14:paraId="1544EBC3" w14:textId="77777777" w:rsidR="005C4A06" w:rsidRPr="00C0201E" w:rsidRDefault="005C4A06" w:rsidP="008F4DDB">
            <w:pPr>
              <w:widowControl w:val="0"/>
              <w:jc w:val="both"/>
              <w:rPr>
                <w:sz w:val="24"/>
                <w:szCs w:val="24"/>
              </w:rPr>
            </w:pPr>
            <w:r w:rsidRPr="00C0201E">
              <w:rPr>
                <w:rFonts w:eastAsia="Times New Roman"/>
                <w:bCs/>
                <w:sz w:val="24"/>
                <w:szCs w:val="24"/>
              </w:rPr>
              <w:t>Hàm số và đồ thị</w:t>
            </w:r>
            <w:r w:rsidRPr="00C0201E">
              <w:rPr>
                <w:sz w:val="24"/>
                <w:szCs w:val="24"/>
              </w:rPr>
              <w:t xml:space="preserve"> hàm số bậc nhất </w:t>
            </w:r>
          </w:p>
          <w:p w14:paraId="101546AC" w14:textId="77777777" w:rsidR="005C4A06" w:rsidRPr="00C0201E" w:rsidRDefault="005C4A06" w:rsidP="008F4DDB">
            <w:pPr>
              <w:spacing w:before="60" w:after="60"/>
              <w:jc w:val="center"/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y= ax + b</w:t>
            </w:r>
          </w:p>
          <w:p w14:paraId="1BAB64EA" w14:textId="1B44FC1E" w:rsidR="005C4A06" w:rsidRPr="00C0201E" w:rsidRDefault="005C4A06" w:rsidP="008F4DDB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 xml:space="preserve"> (a khác 0)</w:t>
            </w:r>
          </w:p>
        </w:tc>
        <w:tc>
          <w:tcPr>
            <w:tcW w:w="1501" w:type="dxa"/>
          </w:tcPr>
          <w:p w14:paraId="6927A994" w14:textId="77777777" w:rsidR="005C4A06" w:rsidRPr="00C0201E" w:rsidRDefault="005C4A06" w:rsidP="008F4DDB">
            <w:pPr>
              <w:widowControl w:val="0"/>
              <w:jc w:val="both"/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 xml:space="preserve">1.1.Đồ thị của hàm số bậc nhất </w:t>
            </w:r>
          </w:p>
          <w:p w14:paraId="31A178D2" w14:textId="77777777" w:rsidR="005C4A06" w:rsidRPr="00C0201E" w:rsidRDefault="005C4A06" w:rsidP="008F4DDB">
            <w:pPr>
              <w:spacing w:before="60" w:after="60"/>
              <w:jc w:val="center"/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 xml:space="preserve">y= ax + b </w:t>
            </w:r>
          </w:p>
          <w:p w14:paraId="299EE84A" w14:textId="1AA4D2E7" w:rsidR="005C4A06" w:rsidRPr="00C0201E" w:rsidRDefault="005C4A06" w:rsidP="008F4DDB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(a khác 0)</w:t>
            </w:r>
          </w:p>
        </w:tc>
        <w:tc>
          <w:tcPr>
            <w:tcW w:w="678" w:type="dxa"/>
          </w:tcPr>
          <w:p w14:paraId="7256F65B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5042326D" w14:textId="22A71DE0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</w:t>
            </w:r>
          </w:p>
        </w:tc>
        <w:tc>
          <w:tcPr>
            <w:tcW w:w="710" w:type="dxa"/>
          </w:tcPr>
          <w:p w14:paraId="0031D007" w14:textId="0CABB14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16956DBF" w14:textId="2D6FA894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2</w:t>
            </w:r>
          </w:p>
        </w:tc>
        <w:tc>
          <w:tcPr>
            <w:tcW w:w="737" w:type="dxa"/>
          </w:tcPr>
          <w:p w14:paraId="7D9FEC4F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7B398E2E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6A1061BC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11826036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1BE94F33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51B1B535" w14:textId="3FEA6DB3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5</w:t>
            </w:r>
          </w:p>
        </w:tc>
        <w:tc>
          <w:tcPr>
            <w:tcW w:w="710" w:type="dxa"/>
          </w:tcPr>
          <w:p w14:paraId="298197EF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6BAE71F4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1E569E72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7C09382D" w14:textId="1B572C7A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08BD2278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5ADFFC7B" w14:textId="1F7F4BB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2</w:t>
            </w:r>
          </w:p>
        </w:tc>
        <w:tc>
          <w:tcPr>
            <w:tcW w:w="710" w:type="dxa"/>
          </w:tcPr>
          <w:p w14:paraId="5DE5DEF0" w14:textId="71885D3B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</w:tc>
        <w:tc>
          <w:tcPr>
            <w:tcW w:w="737" w:type="dxa"/>
          </w:tcPr>
          <w:p w14:paraId="56A67860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  <w:vMerge w:val="restart"/>
          </w:tcPr>
          <w:p w14:paraId="767B5453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745EEF42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790DA199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1AFD56B5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03F4156E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45E6CEDD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429ACD13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47BA351B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4D943987" w14:textId="77777777" w:rsidR="005C4A06" w:rsidRDefault="005C4A06" w:rsidP="005C4A06">
            <w:pPr>
              <w:jc w:val="center"/>
              <w:rPr>
                <w:sz w:val="24"/>
                <w:szCs w:val="24"/>
              </w:rPr>
            </w:pPr>
          </w:p>
          <w:p w14:paraId="4B64D6E3" w14:textId="310DB8E7" w:rsidR="005C4A06" w:rsidRPr="00C0201E" w:rsidRDefault="005C4A06" w:rsidP="005C4A0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5C4A06" w:rsidRPr="00C0201E" w14:paraId="2CB5861D" w14:textId="77777777" w:rsidTr="005C4A06">
        <w:trPr>
          <w:trHeight w:val="1691"/>
        </w:trPr>
        <w:tc>
          <w:tcPr>
            <w:tcW w:w="558" w:type="dxa"/>
            <w:vMerge w:val="restart"/>
            <w:vAlign w:val="center"/>
          </w:tcPr>
          <w:p w14:paraId="63931154" w14:textId="60902334" w:rsidR="005C4A06" w:rsidRPr="00C0201E" w:rsidRDefault="005C4A06" w:rsidP="008F4DDB">
            <w:pPr>
              <w:jc w:val="center"/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2</w:t>
            </w:r>
          </w:p>
        </w:tc>
        <w:tc>
          <w:tcPr>
            <w:tcW w:w="1360" w:type="dxa"/>
            <w:vMerge w:val="restart"/>
            <w:vAlign w:val="center"/>
          </w:tcPr>
          <w:p w14:paraId="1E79594C" w14:textId="110C8C91" w:rsidR="005C4A06" w:rsidRPr="00C0201E" w:rsidRDefault="005C4A06" w:rsidP="008F4DDB">
            <w:pPr>
              <w:jc w:val="center"/>
              <w:rPr>
                <w:rStyle w:val="Other"/>
                <w:rFonts w:eastAsiaTheme="minorHAnsi"/>
                <w:b/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sz w:val="24"/>
                <w:szCs w:val="24"/>
              </w:rPr>
              <w:t>Chủ đề 2</w:t>
            </w:r>
          </w:p>
          <w:p w14:paraId="1C0CB88E" w14:textId="39197763" w:rsidR="005C4A06" w:rsidRPr="00C0201E" w:rsidRDefault="005C4A06" w:rsidP="008F4DDB">
            <w:pPr>
              <w:jc w:val="center"/>
              <w:rPr>
                <w:sz w:val="24"/>
                <w:szCs w:val="24"/>
              </w:rPr>
            </w:pPr>
            <w:r w:rsidRPr="00C0201E">
              <w:rPr>
                <w:rFonts w:eastAsia="Times New Roman"/>
                <w:bCs/>
                <w:sz w:val="24"/>
                <w:szCs w:val="24"/>
              </w:rPr>
              <w:t>Một số yếu tố thống kê và xác suất</w:t>
            </w:r>
          </w:p>
        </w:tc>
        <w:tc>
          <w:tcPr>
            <w:tcW w:w="1501" w:type="dxa"/>
          </w:tcPr>
          <w:p w14:paraId="394B75B9" w14:textId="77777777" w:rsidR="005C4A06" w:rsidRPr="00C0201E" w:rsidRDefault="005C4A06" w:rsidP="008F4DDB">
            <w:pPr>
              <w:widowControl w:val="0"/>
              <w:jc w:val="both"/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2.1 Thu thập và phân loại dữ liệu.</w:t>
            </w:r>
          </w:p>
          <w:p w14:paraId="2F10EEC9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67BF2E65" w14:textId="2C63D766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37A56EA2" w14:textId="4EBDFE64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3</w:t>
            </w:r>
          </w:p>
        </w:tc>
        <w:tc>
          <w:tcPr>
            <w:tcW w:w="710" w:type="dxa"/>
          </w:tcPr>
          <w:p w14:paraId="0D4B1D74" w14:textId="15B5A3DD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60921FFB" w14:textId="41EE22F0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4</w:t>
            </w:r>
          </w:p>
        </w:tc>
        <w:tc>
          <w:tcPr>
            <w:tcW w:w="737" w:type="dxa"/>
          </w:tcPr>
          <w:p w14:paraId="60E1C5EF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5073554A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739BCE33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3B425DF5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7C1B5B57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408C028E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564AD56E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0FEAC09E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3BEC3734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700E9C81" w14:textId="23A59B53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7B97002A" w14:textId="4729938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</w:tc>
        <w:tc>
          <w:tcPr>
            <w:tcW w:w="710" w:type="dxa"/>
          </w:tcPr>
          <w:p w14:paraId="6AEE3C79" w14:textId="210D725E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</w:tc>
        <w:tc>
          <w:tcPr>
            <w:tcW w:w="737" w:type="dxa"/>
          </w:tcPr>
          <w:p w14:paraId="5092D97A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  <w:vMerge/>
          </w:tcPr>
          <w:p w14:paraId="2CAE1056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</w:tr>
      <w:tr w:rsidR="005C4A06" w:rsidRPr="00C0201E" w14:paraId="1B708050" w14:textId="77777777" w:rsidTr="005C4A06">
        <w:tc>
          <w:tcPr>
            <w:tcW w:w="558" w:type="dxa"/>
            <w:vMerge/>
          </w:tcPr>
          <w:p w14:paraId="6B39AFE2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Merge/>
          </w:tcPr>
          <w:p w14:paraId="1F1D5F53" w14:textId="4C21700D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1501" w:type="dxa"/>
          </w:tcPr>
          <w:p w14:paraId="44DEAE1F" w14:textId="4B53EC23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2.2 Phân tích và xử lí dữ liệu dưới dạng bảng, biểu đồ.</w:t>
            </w:r>
          </w:p>
        </w:tc>
        <w:tc>
          <w:tcPr>
            <w:tcW w:w="678" w:type="dxa"/>
          </w:tcPr>
          <w:p w14:paraId="2DCAB33B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5C734142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544A9B59" w14:textId="0CC30F8D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5</w:t>
            </w:r>
          </w:p>
        </w:tc>
        <w:tc>
          <w:tcPr>
            <w:tcW w:w="737" w:type="dxa"/>
          </w:tcPr>
          <w:p w14:paraId="2F2A2364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4D369905" w14:textId="0BD3EE8D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6</w:t>
            </w:r>
          </w:p>
        </w:tc>
        <w:tc>
          <w:tcPr>
            <w:tcW w:w="723" w:type="dxa"/>
          </w:tcPr>
          <w:p w14:paraId="672C2C3F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3</w:t>
            </w:r>
          </w:p>
          <w:p w14:paraId="2EF94395" w14:textId="77777777" w:rsidR="005C4A06" w:rsidRPr="00C0201E" w:rsidRDefault="005C4A06" w:rsidP="00943DF4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3</w:t>
            </w:r>
          </w:p>
          <w:p w14:paraId="762854BC" w14:textId="127E0AAB" w:rsidR="005C4A06" w:rsidRPr="00C0201E" w:rsidRDefault="005C4A06" w:rsidP="00943DF4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abc</w:t>
            </w:r>
          </w:p>
          <w:p w14:paraId="47D49C0A" w14:textId="15BA1892" w:rsidR="005C4A06" w:rsidRPr="00C0201E" w:rsidRDefault="005C4A06" w:rsidP="00943DF4">
            <w:pPr>
              <w:rPr>
                <w:sz w:val="24"/>
                <w:szCs w:val="24"/>
              </w:rPr>
            </w:pPr>
          </w:p>
          <w:p w14:paraId="4299400A" w14:textId="0E7B4B5E" w:rsidR="005C4A06" w:rsidRPr="00C0201E" w:rsidRDefault="005C4A06" w:rsidP="00943DF4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0C3A96B4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38B811A9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3EB42D6A" w14:textId="1BD3A86B" w:rsidR="005C4A06" w:rsidRPr="00C0201E" w:rsidRDefault="005C4A06" w:rsidP="00943DF4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3d</w:t>
            </w:r>
          </w:p>
        </w:tc>
        <w:tc>
          <w:tcPr>
            <w:tcW w:w="630" w:type="dxa"/>
          </w:tcPr>
          <w:p w14:paraId="213F13ED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0BEC2B77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2487431A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7E4C28D4" w14:textId="4D2E9EAB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6</w:t>
            </w:r>
          </w:p>
        </w:tc>
        <w:tc>
          <w:tcPr>
            <w:tcW w:w="723" w:type="dxa"/>
          </w:tcPr>
          <w:p w14:paraId="1089F71E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4AC73A7C" w14:textId="0B9A4F78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9a</w:t>
            </w:r>
          </w:p>
        </w:tc>
        <w:tc>
          <w:tcPr>
            <w:tcW w:w="737" w:type="dxa"/>
          </w:tcPr>
          <w:p w14:paraId="421BB6FF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581B8F6C" w14:textId="34F59987" w:rsidR="005C4A06" w:rsidRPr="00C0201E" w:rsidRDefault="005C4A06" w:rsidP="00C0201E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9b</w:t>
            </w:r>
          </w:p>
        </w:tc>
        <w:tc>
          <w:tcPr>
            <w:tcW w:w="737" w:type="dxa"/>
          </w:tcPr>
          <w:p w14:paraId="4F0ECF1D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3459FD0C" w14:textId="7EB546AC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9c</w:t>
            </w:r>
          </w:p>
        </w:tc>
        <w:tc>
          <w:tcPr>
            <w:tcW w:w="630" w:type="dxa"/>
          </w:tcPr>
          <w:p w14:paraId="7B4D94E4" w14:textId="57A65BC3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4</w:t>
            </w:r>
          </w:p>
        </w:tc>
        <w:tc>
          <w:tcPr>
            <w:tcW w:w="710" w:type="dxa"/>
          </w:tcPr>
          <w:p w14:paraId="6A55DF5E" w14:textId="241B39E2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14:paraId="7B6712C1" w14:textId="4388581C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4</w:t>
            </w:r>
          </w:p>
        </w:tc>
        <w:tc>
          <w:tcPr>
            <w:tcW w:w="723" w:type="dxa"/>
            <w:vMerge/>
          </w:tcPr>
          <w:p w14:paraId="3C476EC0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</w:tr>
      <w:tr w:rsidR="00C0201E" w:rsidRPr="00C0201E" w14:paraId="48631D58" w14:textId="77777777" w:rsidTr="005C4A06">
        <w:tc>
          <w:tcPr>
            <w:tcW w:w="558" w:type="dxa"/>
            <w:vMerge w:val="restart"/>
            <w:vAlign w:val="center"/>
          </w:tcPr>
          <w:p w14:paraId="1552322F" w14:textId="062C62FB" w:rsidR="00943DF4" w:rsidRPr="00C0201E" w:rsidRDefault="00943DF4" w:rsidP="008F4DDB">
            <w:pPr>
              <w:jc w:val="center"/>
              <w:rPr>
                <w:sz w:val="24"/>
                <w:szCs w:val="24"/>
              </w:rPr>
            </w:pPr>
          </w:p>
          <w:p w14:paraId="497597D0" w14:textId="79D13F75" w:rsidR="00943DF4" w:rsidRPr="00C0201E" w:rsidRDefault="00943DF4" w:rsidP="008F4DDB">
            <w:pPr>
              <w:jc w:val="center"/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3</w:t>
            </w:r>
          </w:p>
        </w:tc>
        <w:tc>
          <w:tcPr>
            <w:tcW w:w="1360" w:type="dxa"/>
            <w:vMerge w:val="restart"/>
            <w:vAlign w:val="center"/>
          </w:tcPr>
          <w:p w14:paraId="0D5BF9B6" w14:textId="77777777" w:rsidR="00943DF4" w:rsidRPr="00C0201E" w:rsidRDefault="00943DF4" w:rsidP="008F4DDB">
            <w:pPr>
              <w:jc w:val="center"/>
              <w:rPr>
                <w:rStyle w:val="Other"/>
                <w:rFonts w:eastAsiaTheme="minorHAnsi"/>
                <w:b/>
                <w:sz w:val="24"/>
                <w:szCs w:val="24"/>
              </w:rPr>
            </w:pPr>
          </w:p>
          <w:p w14:paraId="30637E5E" w14:textId="68379578" w:rsidR="00943DF4" w:rsidRPr="00C0201E" w:rsidRDefault="00943DF4" w:rsidP="008F4DDB">
            <w:pPr>
              <w:jc w:val="center"/>
              <w:rPr>
                <w:rStyle w:val="Other"/>
                <w:rFonts w:eastAsiaTheme="minorHAnsi"/>
                <w:b/>
                <w:sz w:val="24"/>
                <w:szCs w:val="24"/>
              </w:rPr>
            </w:pPr>
            <w:r w:rsidRPr="00C0201E">
              <w:rPr>
                <w:rStyle w:val="Other"/>
                <w:rFonts w:eastAsiaTheme="minorHAnsi"/>
                <w:b/>
                <w:sz w:val="24"/>
                <w:szCs w:val="24"/>
              </w:rPr>
              <w:t>Chủ đề 3</w:t>
            </w:r>
          </w:p>
          <w:p w14:paraId="76D23892" w14:textId="77777777" w:rsidR="00943DF4" w:rsidRPr="00C0201E" w:rsidRDefault="00943DF4" w:rsidP="008F4DDB">
            <w:pPr>
              <w:rPr>
                <w:bCs/>
                <w:color w:val="000000" w:themeColor="text1"/>
                <w:spacing w:val="-8"/>
                <w:sz w:val="24"/>
                <w:szCs w:val="24"/>
              </w:rPr>
            </w:pPr>
            <w:r w:rsidRPr="00C0201E">
              <w:rPr>
                <w:bCs/>
                <w:color w:val="000000" w:themeColor="text1"/>
                <w:spacing w:val="-8"/>
                <w:sz w:val="24"/>
                <w:szCs w:val="24"/>
              </w:rPr>
              <w:t>Tam</w:t>
            </w:r>
            <w:r w:rsidRPr="00C0201E">
              <w:rPr>
                <w:bCs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giác</w:t>
            </w:r>
            <w:r w:rsidRPr="00C0201E">
              <w:rPr>
                <w:bCs/>
                <w:color w:val="000000" w:themeColor="text1"/>
                <w:spacing w:val="-8"/>
                <w:sz w:val="24"/>
                <w:szCs w:val="24"/>
              </w:rPr>
              <w:t xml:space="preserve"> đồng dạng.</w:t>
            </w:r>
            <w:r w:rsidRPr="00C0201E"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C0201E">
              <w:rPr>
                <w:bCs/>
                <w:color w:val="000000" w:themeColor="text1"/>
                <w:sz w:val="24"/>
                <w:szCs w:val="24"/>
              </w:rPr>
              <w:lastRenderedPageBreak/>
              <w:t>Hình đồng dạng</w:t>
            </w:r>
          </w:p>
          <w:p w14:paraId="3F4DED4A" w14:textId="29875D4B" w:rsidR="00943DF4" w:rsidRPr="00C0201E" w:rsidRDefault="00943DF4" w:rsidP="008F4DD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01" w:type="dxa"/>
            <w:vAlign w:val="center"/>
          </w:tcPr>
          <w:p w14:paraId="1C877D48" w14:textId="77777777" w:rsidR="00943DF4" w:rsidRPr="00C0201E" w:rsidRDefault="00943DF4">
            <w:pPr>
              <w:rPr>
                <w:sz w:val="24"/>
                <w:szCs w:val="24"/>
              </w:rPr>
            </w:pPr>
          </w:p>
          <w:p w14:paraId="2B950AD9" w14:textId="0D843CBE" w:rsidR="00943DF4" w:rsidRPr="00C0201E" w:rsidRDefault="00943DF4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3.1 Định lí Thales trong tam giác</w:t>
            </w:r>
          </w:p>
        </w:tc>
        <w:tc>
          <w:tcPr>
            <w:tcW w:w="678" w:type="dxa"/>
          </w:tcPr>
          <w:p w14:paraId="0FCDEDF1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1F3B7919" w14:textId="77777777" w:rsidR="00943DF4" w:rsidRPr="00C0201E" w:rsidRDefault="00943DF4">
            <w:pPr>
              <w:rPr>
                <w:sz w:val="24"/>
                <w:szCs w:val="24"/>
              </w:rPr>
            </w:pPr>
          </w:p>
          <w:p w14:paraId="47A1678F" w14:textId="77777777" w:rsidR="00943DF4" w:rsidRPr="00C0201E" w:rsidRDefault="00943DF4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6A2DF87C" w14:textId="2D246372" w:rsidR="00943DF4" w:rsidRPr="00C0201E" w:rsidRDefault="00943DF4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7</w:t>
            </w:r>
          </w:p>
        </w:tc>
        <w:tc>
          <w:tcPr>
            <w:tcW w:w="737" w:type="dxa"/>
          </w:tcPr>
          <w:p w14:paraId="00A2A742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7AF74C44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7C35BCDE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349B993E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5052BE75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11616DAA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61B8E075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0C87D035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514B43B7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4F71A1BD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7352F627" w14:textId="77777777" w:rsidR="00943DF4" w:rsidRPr="00C0201E" w:rsidRDefault="00943DF4">
            <w:pPr>
              <w:rPr>
                <w:sz w:val="24"/>
                <w:szCs w:val="24"/>
              </w:rPr>
            </w:pPr>
          </w:p>
          <w:p w14:paraId="50BA25BC" w14:textId="77777777" w:rsidR="00943DF4" w:rsidRPr="00C0201E" w:rsidRDefault="00943DF4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5556BCD4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7B9703CD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6B79DA2A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3CB35F7D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</w:tr>
      <w:tr w:rsidR="005C4A06" w:rsidRPr="00C0201E" w14:paraId="3A9C911E" w14:textId="77777777" w:rsidTr="005C4A06">
        <w:tc>
          <w:tcPr>
            <w:tcW w:w="558" w:type="dxa"/>
            <w:vMerge/>
          </w:tcPr>
          <w:p w14:paraId="2F14D274" w14:textId="104688F9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Merge/>
          </w:tcPr>
          <w:p w14:paraId="4CDA6F80" w14:textId="77777777" w:rsidR="005C4A06" w:rsidRPr="00C0201E" w:rsidRDefault="005C4A06" w:rsidP="008F4DDB">
            <w:pPr>
              <w:rPr>
                <w:rStyle w:val="Other"/>
                <w:rFonts w:eastAsiaTheme="minorHAnsi"/>
                <w:b/>
                <w:sz w:val="24"/>
                <w:szCs w:val="24"/>
              </w:rPr>
            </w:pPr>
          </w:p>
        </w:tc>
        <w:tc>
          <w:tcPr>
            <w:tcW w:w="1501" w:type="dxa"/>
            <w:vAlign w:val="center"/>
          </w:tcPr>
          <w:p w14:paraId="72F466A7" w14:textId="251B0790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3.2 Đường trung bình của tam giác</w:t>
            </w:r>
          </w:p>
        </w:tc>
        <w:tc>
          <w:tcPr>
            <w:tcW w:w="678" w:type="dxa"/>
          </w:tcPr>
          <w:p w14:paraId="2512F6C0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6390F4BF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6807D864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4B0A2ACA" w14:textId="72CFCD7F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8</w:t>
            </w:r>
          </w:p>
        </w:tc>
        <w:tc>
          <w:tcPr>
            <w:tcW w:w="723" w:type="dxa"/>
          </w:tcPr>
          <w:p w14:paraId="7D016C9B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60185455" w14:textId="46FD15DC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4a</w:t>
            </w:r>
          </w:p>
        </w:tc>
        <w:tc>
          <w:tcPr>
            <w:tcW w:w="710" w:type="dxa"/>
          </w:tcPr>
          <w:p w14:paraId="7A07DEEF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2</w:t>
            </w:r>
          </w:p>
          <w:p w14:paraId="7CE5CDA6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4</w:t>
            </w:r>
          </w:p>
          <w:p w14:paraId="20682FA0" w14:textId="170F466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bc</w:t>
            </w:r>
          </w:p>
        </w:tc>
        <w:tc>
          <w:tcPr>
            <w:tcW w:w="737" w:type="dxa"/>
          </w:tcPr>
          <w:p w14:paraId="6C7BB03F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57F7D26F" w14:textId="08CEEBB9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4d</w:t>
            </w:r>
          </w:p>
        </w:tc>
        <w:tc>
          <w:tcPr>
            <w:tcW w:w="630" w:type="dxa"/>
          </w:tcPr>
          <w:p w14:paraId="5950C6D6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0AE8E9C5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2C296CD8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245CDEDE" w14:textId="717F979E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7</w:t>
            </w:r>
          </w:p>
        </w:tc>
        <w:tc>
          <w:tcPr>
            <w:tcW w:w="723" w:type="dxa"/>
          </w:tcPr>
          <w:p w14:paraId="19DEBC3F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10E88F50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44CE9C0C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454543BD" w14:textId="46E8824F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</w:tc>
        <w:tc>
          <w:tcPr>
            <w:tcW w:w="710" w:type="dxa"/>
          </w:tcPr>
          <w:p w14:paraId="0D44792A" w14:textId="60DBD88E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14:paraId="16E8E906" w14:textId="6D0FA0D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3</w:t>
            </w:r>
          </w:p>
        </w:tc>
        <w:tc>
          <w:tcPr>
            <w:tcW w:w="723" w:type="dxa"/>
            <w:vMerge w:val="restart"/>
          </w:tcPr>
          <w:p w14:paraId="235FB541" w14:textId="77777777" w:rsidR="005C4A06" w:rsidRDefault="005C4A06">
            <w:pPr>
              <w:rPr>
                <w:sz w:val="24"/>
                <w:szCs w:val="24"/>
              </w:rPr>
            </w:pPr>
          </w:p>
          <w:p w14:paraId="29B9358A" w14:textId="77777777" w:rsidR="005C4A06" w:rsidRDefault="005C4A06">
            <w:pPr>
              <w:rPr>
                <w:sz w:val="24"/>
                <w:szCs w:val="24"/>
              </w:rPr>
            </w:pPr>
          </w:p>
          <w:p w14:paraId="4147A814" w14:textId="77777777" w:rsidR="005C4A06" w:rsidRDefault="005C4A06">
            <w:pPr>
              <w:rPr>
                <w:sz w:val="24"/>
                <w:szCs w:val="24"/>
              </w:rPr>
            </w:pPr>
          </w:p>
          <w:p w14:paraId="00403777" w14:textId="2B63812F" w:rsidR="005C4A06" w:rsidRPr="00C0201E" w:rsidRDefault="005C4A06">
            <w:pPr>
              <w:rPr>
                <w:sz w:val="24"/>
                <w:szCs w:val="24"/>
              </w:rPr>
            </w:pPr>
            <w:bookmarkStart w:id="0" w:name="_GoBack"/>
            <w:bookmarkEnd w:id="0"/>
            <w:r>
              <w:rPr>
                <w:sz w:val="24"/>
                <w:szCs w:val="24"/>
              </w:rPr>
              <w:t>50</w:t>
            </w:r>
          </w:p>
        </w:tc>
      </w:tr>
      <w:tr w:rsidR="005C4A06" w:rsidRPr="00C0201E" w14:paraId="20762693" w14:textId="77777777" w:rsidTr="005C4A06">
        <w:tc>
          <w:tcPr>
            <w:tcW w:w="558" w:type="dxa"/>
            <w:vMerge/>
          </w:tcPr>
          <w:p w14:paraId="72579D7E" w14:textId="4C41592F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Merge/>
          </w:tcPr>
          <w:p w14:paraId="2641CFDB" w14:textId="77777777" w:rsidR="005C4A06" w:rsidRPr="00C0201E" w:rsidRDefault="005C4A06" w:rsidP="008F4DDB">
            <w:pPr>
              <w:rPr>
                <w:rStyle w:val="Other"/>
                <w:rFonts w:eastAsiaTheme="minorHAnsi"/>
                <w:b/>
                <w:sz w:val="24"/>
                <w:szCs w:val="24"/>
              </w:rPr>
            </w:pPr>
          </w:p>
        </w:tc>
        <w:tc>
          <w:tcPr>
            <w:tcW w:w="1501" w:type="dxa"/>
            <w:vAlign w:val="center"/>
          </w:tcPr>
          <w:p w14:paraId="45CFB962" w14:textId="18FDDE2E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 xml:space="preserve">3.3 Tính chất đường phân giác </w:t>
            </w:r>
            <w:proofErr w:type="gramStart"/>
            <w:r w:rsidRPr="00C0201E">
              <w:rPr>
                <w:sz w:val="24"/>
                <w:szCs w:val="24"/>
              </w:rPr>
              <w:t>của  tam</w:t>
            </w:r>
            <w:proofErr w:type="gramEnd"/>
            <w:r w:rsidRPr="00C0201E">
              <w:rPr>
                <w:sz w:val="24"/>
                <w:szCs w:val="24"/>
              </w:rPr>
              <w:t xml:space="preserve"> giác.</w:t>
            </w:r>
          </w:p>
        </w:tc>
        <w:tc>
          <w:tcPr>
            <w:tcW w:w="678" w:type="dxa"/>
          </w:tcPr>
          <w:p w14:paraId="4D07C09D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290B81A4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3D7522F9" w14:textId="5FF2957A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9</w:t>
            </w:r>
          </w:p>
        </w:tc>
        <w:tc>
          <w:tcPr>
            <w:tcW w:w="737" w:type="dxa"/>
          </w:tcPr>
          <w:p w14:paraId="51CB7F6D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06E451B1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001EA5A8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32C5D3E8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6A5F35C2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619E50D4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118FD0CD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0AFEB9A1" w14:textId="77777777" w:rsidR="005C4A06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5549FEA5" w14:textId="33516025" w:rsidR="005C4A06" w:rsidRPr="00C0201E" w:rsidRDefault="005C4A06" w:rsidP="00C0201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10a</w:t>
            </w:r>
          </w:p>
        </w:tc>
        <w:tc>
          <w:tcPr>
            <w:tcW w:w="737" w:type="dxa"/>
          </w:tcPr>
          <w:p w14:paraId="53E22C8E" w14:textId="77777777" w:rsidR="005C4A06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12BAE64C" w14:textId="3BD4B99C" w:rsidR="005C4A06" w:rsidRPr="00C0201E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20b</w:t>
            </w:r>
          </w:p>
        </w:tc>
        <w:tc>
          <w:tcPr>
            <w:tcW w:w="737" w:type="dxa"/>
          </w:tcPr>
          <w:p w14:paraId="6AE1792D" w14:textId="77777777" w:rsidR="005C4A06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2721A9BC" w14:textId="6AD26C6A" w:rsidR="005C4A06" w:rsidRPr="00C0201E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20c</w:t>
            </w:r>
          </w:p>
        </w:tc>
        <w:tc>
          <w:tcPr>
            <w:tcW w:w="630" w:type="dxa"/>
          </w:tcPr>
          <w:p w14:paraId="517946A5" w14:textId="25960756" w:rsidR="005C4A06" w:rsidRPr="00C0201E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10" w:type="dxa"/>
          </w:tcPr>
          <w:p w14:paraId="34980E5F" w14:textId="07A42638" w:rsidR="005C4A06" w:rsidRPr="00C0201E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14:paraId="486C119A" w14:textId="3F5AD9C2" w:rsidR="005C4A06" w:rsidRPr="00C0201E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23" w:type="dxa"/>
            <w:vMerge/>
          </w:tcPr>
          <w:p w14:paraId="74EC1889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</w:tr>
      <w:tr w:rsidR="005C4A06" w:rsidRPr="00C0201E" w14:paraId="57214735" w14:textId="77777777" w:rsidTr="005C4A06">
        <w:tc>
          <w:tcPr>
            <w:tcW w:w="558" w:type="dxa"/>
            <w:vMerge/>
          </w:tcPr>
          <w:p w14:paraId="3E3ADB7A" w14:textId="66F29594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Merge/>
          </w:tcPr>
          <w:p w14:paraId="73029D9A" w14:textId="77777777" w:rsidR="005C4A06" w:rsidRPr="00C0201E" w:rsidRDefault="005C4A06" w:rsidP="008F4DDB">
            <w:pPr>
              <w:rPr>
                <w:rStyle w:val="Other"/>
                <w:rFonts w:eastAsiaTheme="minorHAnsi"/>
                <w:b/>
                <w:sz w:val="24"/>
                <w:szCs w:val="24"/>
              </w:rPr>
            </w:pPr>
          </w:p>
        </w:tc>
        <w:tc>
          <w:tcPr>
            <w:tcW w:w="1501" w:type="dxa"/>
            <w:vAlign w:val="center"/>
          </w:tcPr>
          <w:p w14:paraId="46650552" w14:textId="5E414D65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3.4 Tam giác đồng dạng</w:t>
            </w:r>
          </w:p>
        </w:tc>
        <w:tc>
          <w:tcPr>
            <w:tcW w:w="678" w:type="dxa"/>
          </w:tcPr>
          <w:p w14:paraId="785D5969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2</w:t>
            </w:r>
          </w:p>
          <w:p w14:paraId="59D32D60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0</w:t>
            </w:r>
          </w:p>
          <w:p w14:paraId="2C89F5AE" w14:textId="03EAEA4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1</w:t>
            </w:r>
          </w:p>
        </w:tc>
        <w:tc>
          <w:tcPr>
            <w:tcW w:w="710" w:type="dxa"/>
          </w:tcPr>
          <w:p w14:paraId="662A66FB" w14:textId="77777777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1</w:t>
            </w:r>
          </w:p>
          <w:p w14:paraId="43A2D45A" w14:textId="7F1F19C2" w:rsidR="005C4A06" w:rsidRPr="00C0201E" w:rsidRDefault="005C4A06">
            <w:pPr>
              <w:rPr>
                <w:sz w:val="24"/>
                <w:szCs w:val="24"/>
              </w:rPr>
            </w:pPr>
            <w:r w:rsidRPr="00C0201E">
              <w:rPr>
                <w:sz w:val="24"/>
                <w:szCs w:val="24"/>
              </w:rPr>
              <w:t>C12</w:t>
            </w:r>
          </w:p>
        </w:tc>
        <w:tc>
          <w:tcPr>
            <w:tcW w:w="737" w:type="dxa"/>
          </w:tcPr>
          <w:p w14:paraId="58B946C1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56DC2D95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57CD944E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04BF52C0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3AD63E22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14:paraId="1B60AFC9" w14:textId="77777777" w:rsidR="005C4A06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481A6289" w14:textId="0C7B40E4" w:rsidR="005C4A06" w:rsidRPr="00C0201E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18</w:t>
            </w:r>
          </w:p>
        </w:tc>
        <w:tc>
          <w:tcPr>
            <w:tcW w:w="737" w:type="dxa"/>
          </w:tcPr>
          <w:p w14:paraId="374306D9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</w:tcPr>
          <w:p w14:paraId="216A8DF2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0FD451F6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37" w:type="dxa"/>
          </w:tcPr>
          <w:p w14:paraId="5F59040F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14:paraId="74FDAE67" w14:textId="6F751503" w:rsidR="005C4A06" w:rsidRPr="00C0201E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10" w:type="dxa"/>
          </w:tcPr>
          <w:p w14:paraId="4318A865" w14:textId="79B3F80A" w:rsidR="005C4A06" w:rsidRPr="00C0201E" w:rsidRDefault="005C4A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14:paraId="2400F1A7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  <w:tc>
          <w:tcPr>
            <w:tcW w:w="723" w:type="dxa"/>
            <w:vMerge/>
          </w:tcPr>
          <w:p w14:paraId="534347AB" w14:textId="77777777" w:rsidR="005C4A06" w:rsidRPr="00C0201E" w:rsidRDefault="005C4A06">
            <w:pPr>
              <w:rPr>
                <w:sz w:val="24"/>
                <w:szCs w:val="24"/>
              </w:rPr>
            </w:pPr>
          </w:p>
        </w:tc>
      </w:tr>
      <w:tr w:rsidR="00C0201E" w:rsidRPr="00C0201E" w14:paraId="0F5B3B62" w14:textId="77777777" w:rsidTr="005C4A06">
        <w:tc>
          <w:tcPr>
            <w:tcW w:w="558" w:type="dxa"/>
          </w:tcPr>
          <w:p w14:paraId="5ED5B960" w14:textId="6744705C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Align w:val="center"/>
          </w:tcPr>
          <w:p w14:paraId="4835729D" w14:textId="6244FF39" w:rsidR="00943DF4" w:rsidRPr="00C0201E" w:rsidRDefault="00943DF4" w:rsidP="008F4DDB">
            <w:pPr>
              <w:rPr>
                <w:rStyle w:val="Other"/>
                <w:rFonts w:eastAsiaTheme="minorHAnsi"/>
                <w:b/>
                <w:sz w:val="24"/>
                <w:szCs w:val="24"/>
              </w:rPr>
            </w:pPr>
          </w:p>
        </w:tc>
        <w:tc>
          <w:tcPr>
            <w:tcW w:w="1501" w:type="dxa"/>
            <w:vAlign w:val="center"/>
          </w:tcPr>
          <w:p w14:paraId="457AC99A" w14:textId="19D8978A" w:rsidR="00943DF4" w:rsidRPr="00C0201E" w:rsidRDefault="00943DF4">
            <w:pPr>
              <w:rPr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Tổng số câu</w:t>
            </w:r>
          </w:p>
        </w:tc>
        <w:tc>
          <w:tcPr>
            <w:tcW w:w="678" w:type="dxa"/>
          </w:tcPr>
          <w:p w14:paraId="1294E740" w14:textId="55FC917F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D11874">
              <w:rPr>
                <w:sz w:val="24"/>
                <w:szCs w:val="24"/>
              </w:rPr>
              <w:t xml:space="preserve"> </w:t>
            </w:r>
          </w:p>
        </w:tc>
        <w:tc>
          <w:tcPr>
            <w:tcW w:w="710" w:type="dxa"/>
          </w:tcPr>
          <w:p w14:paraId="75782E9B" w14:textId="0D6C8E0C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37" w:type="dxa"/>
          </w:tcPr>
          <w:p w14:paraId="1EA0DE88" w14:textId="189218FC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23" w:type="dxa"/>
          </w:tcPr>
          <w:p w14:paraId="1C85C261" w14:textId="37D53EFC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10" w:type="dxa"/>
          </w:tcPr>
          <w:p w14:paraId="527EB4D7" w14:textId="0ADE0F4F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14:paraId="61EC7F62" w14:textId="03FE014D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14:paraId="48DFC64A" w14:textId="428491E8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10" w:type="dxa"/>
          </w:tcPr>
          <w:p w14:paraId="4BC6F01B" w14:textId="72DE4E31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37" w:type="dxa"/>
          </w:tcPr>
          <w:p w14:paraId="29F612E0" w14:textId="556A90A1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23" w:type="dxa"/>
          </w:tcPr>
          <w:p w14:paraId="603EF7C3" w14:textId="743B60CE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14:paraId="6AB3CC41" w14:textId="24FDA364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14:paraId="0EAFC058" w14:textId="3172042D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14:paraId="0772A492" w14:textId="7E170BCF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710" w:type="dxa"/>
          </w:tcPr>
          <w:p w14:paraId="54203C25" w14:textId="552CFFC1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37" w:type="dxa"/>
          </w:tcPr>
          <w:p w14:paraId="73B03FBD" w14:textId="3A5C7D2F" w:rsidR="00943DF4" w:rsidRPr="00C0201E" w:rsidRDefault="007537E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23" w:type="dxa"/>
          </w:tcPr>
          <w:p w14:paraId="4B8A2FDE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</w:tr>
      <w:tr w:rsidR="00C0201E" w:rsidRPr="00C0201E" w14:paraId="61E76AAD" w14:textId="77777777" w:rsidTr="005C4A06">
        <w:tc>
          <w:tcPr>
            <w:tcW w:w="558" w:type="dxa"/>
          </w:tcPr>
          <w:p w14:paraId="3D2E601C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Align w:val="center"/>
          </w:tcPr>
          <w:p w14:paraId="3729D54F" w14:textId="0C0027C5" w:rsidR="00943DF4" w:rsidRPr="00C0201E" w:rsidRDefault="00943DF4" w:rsidP="008F4DDB">
            <w:pPr>
              <w:rPr>
                <w:rStyle w:val="Other"/>
                <w:rFonts w:eastAsiaTheme="minorHAnsi"/>
                <w:b/>
                <w:sz w:val="24"/>
                <w:szCs w:val="24"/>
              </w:rPr>
            </w:pPr>
          </w:p>
        </w:tc>
        <w:tc>
          <w:tcPr>
            <w:tcW w:w="1501" w:type="dxa"/>
            <w:vAlign w:val="center"/>
          </w:tcPr>
          <w:p w14:paraId="5AE907F2" w14:textId="253A4C32" w:rsidR="00943DF4" w:rsidRPr="00C0201E" w:rsidRDefault="00943DF4">
            <w:pPr>
              <w:rPr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Tổng số điểm</w:t>
            </w:r>
          </w:p>
        </w:tc>
        <w:tc>
          <w:tcPr>
            <w:tcW w:w="2125" w:type="dxa"/>
            <w:gridSpan w:val="3"/>
            <w:vAlign w:val="center"/>
          </w:tcPr>
          <w:p w14:paraId="79044957" w14:textId="3EE35FDD" w:rsidR="00943DF4" w:rsidRPr="00C0201E" w:rsidRDefault="00943DF4" w:rsidP="003554E1">
            <w:pPr>
              <w:jc w:val="center"/>
              <w:rPr>
                <w:b/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3,0</w:t>
            </w:r>
          </w:p>
        </w:tc>
        <w:tc>
          <w:tcPr>
            <w:tcW w:w="2170" w:type="dxa"/>
            <w:gridSpan w:val="3"/>
            <w:vAlign w:val="center"/>
          </w:tcPr>
          <w:p w14:paraId="752AAAD2" w14:textId="33E177E7" w:rsidR="00943DF4" w:rsidRPr="00C0201E" w:rsidRDefault="00943DF4" w:rsidP="003554E1">
            <w:pPr>
              <w:jc w:val="center"/>
              <w:rPr>
                <w:b/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2,0</w:t>
            </w:r>
          </w:p>
        </w:tc>
        <w:tc>
          <w:tcPr>
            <w:tcW w:w="2077" w:type="dxa"/>
            <w:gridSpan w:val="3"/>
            <w:vAlign w:val="center"/>
          </w:tcPr>
          <w:p w14:paraId="0C0E233B" w14:textId="6BC1B1DB" w:rsidR="00943DF4" w:rsidRPr="00C0201E" w:rsidRDefault="00943DF4" w:rsidP="003554E1">
            <w:pPr>
              <w:jc w:val="center"/>
              <w:rPr>
                <w:b/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2,0</w:t>
            </w:r>
          </w:p>
        </w:tc>
        <w:tc>
          <w:tcPr>
            <w:tcW w:w="2197" w:type="dxa"/>
            <w:gridSpan w:val="3"/>
            <w:vAlign w:val="center"/>
          </w:tcPr>
          <w:p w14:paraId="28FEE7DF" w14:textId="00D10FB4" w:rsidR="00943DF4" w:rsidRPr="00C0201E" w:rsidRDefault="00943DF4" w:rsidP="003554E1">
            <w:pPr>
              <w:jc w:val="center"/>
              <w:rPr>
                <w:b/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3,0</w:t>
            </w:r>
          </w:p>
        </w:tc>
        <w:tc>
          <w:tcPr>
            <w:tcW w:w="630" w:type="dxa"/>
            <w:vAlign w:val="center"/>
          </w:tcPr>
          <w:p w14:paraId="5612298E" w14:textId="6F542AA7" w:rsidR="00943DF4" w:rsidRPr="00C0201E" w:rsidRDefault="00943DF4" w:rsidP="003554E1">
            <w:pPr>
              <w:jc w:val="center"/>
              <w:rPr>
                <w:b/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4,0</w:t>
            </w:r>
          </w:p>
        </w:tc>
        <w:tc>
          <w:tcPr>
            <w:tcW w:w="710" w:type="dxa"/>
            <w:vAlign w:val="center"/>
          </w:tcPr>
          <w:p w14:paraId="11D11ABC" w14:textId="0AF546B4" w:rsidR="00943DF4" w:rsidRPr="00C0201E" w:rsidRDefault="00943DF4" w:rsidP="003554E1">
            <w:pPr>
              <w:jc w:val="center"/>
              <w:rPr>
                <w:b/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3,0</w:t>
            </w:r>
          </w:p>
        </w:tc>
        <w:tc>
          <w:tcPr>
            <w:tcW w:w="737" w:type="dxa"/>
            <w:vAlign w:val="center"/>
          </w:tcPr>
          <w:p w14:paraId="1DFB5239" w14:textId="7EA613F8" w:rsidR="00943DF4" w:rsidRPr="00C0201E" w:rsidRDefault="00943DF4" w:rsidP="003554E1">
            <w:pPr>
              <w:jc w:val="center"/>
              <w:rPr>
                <w:b/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3,0</w:t>
            </w:r>
          </w:p>
        </w:tc>
        <w:tc>
          <w:tcPr>
            <w:tcW w:w="723" w:type="dxa"/>
            <w:vAlign w:val="center"/>
          </w:tcPr>
          <w:p w14:paraId="4D8E29D3" w14:textId="44591438" w:rsidR="00943DF4" w:rsidRPr="00C0201E" w:rsidRDefault="00943DF4" w:rsidP="003554E1">
            <w:pPr>
              <w:jc w:val="center"/>
              <w:rPr>
                <w:b/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10,0</w:t>
            </w:r>
          </w:p>
        </w:tc>
      </w:tr>
      <w:tr w:rsidR="00C0201E" w:rsidRPr="00C0201E" w14:paraId="5733EEDB" w14:textId="77777777" w:rsidTr="005C4A06">
        <w:tc>
          <w:tcPr>
            <w:tcW w:w="558" w:type="dxa"/>
          </w:tcPr>
          <w:p w14:paraId="0B733DD4" w14:textId="77777777" w:rsidR="00943DF4" w:rsidRPr="00C0201E" w:rsidRDefault="00943DF4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Align w:val="center"/>
          </w:tcPr>
          <w:p w14:paraId="5F17ACCE" w14:textId="7D025FEB" w:rsidR="00943DF4" w:rsidRPr="00C0201E" w:rsidRDefault="00943DF4" w:rsidP="008F4DDB">
            <w:pPr>
              <w:rPr>
                <w:rStyle w:val="Heading1Char"/>
                <w:rFonts w:eastAsiaTheme="minorHAnsi"/>
                <w:b/>
                <w:sz w:val="24"/>
                <w:szCs w:val="24"/>
              </w:rPr>
            </w:pPr>
          </w:p>
        </w:tc>
        <w:tc>
          <w:tcPr>
            <w:tcW w:w="1501" w:type="dxa"/>
            <w:vAlign w:val="center"/>
          </w:tcPr>
          <w:p w14:paraId="2A4D3CEB" w14:textId="4889E372" w:rsidR="00943DF4" w:rsidRPr="00C0201E" w:rsidRDefault="00943DF4">
            <w:pPr>
              <w:rPr>
                <w:sz w:val="24"/>
                <w:szCs w:val="24"/>
              </w:rPr>
            </w:pPr>
            <w:r w:rsidRPr="00C0201E">
              <w:rPr>
                <w:b/>
                <w:spacing w:val="-8"/>
                <w:sz w:val="24"/>
                <w:szCs w:val="24"/>
              </w:rPr>
              <w:t>Tỉ lệ %</w:t>
            </w:r>
          </w:p>
        </w:tc>
        <w:tc>
          <w:tcPr>
            <w:tcW w:w="2125" w:type="dxa"/>
            <w:gridSpan w:val="3"/>
            <w:vAlign w:val="center"/>
          </w:tcPr>
          <w:p w14:paraId="6C37E15B" w14:textId="28697D64" w:rsidR="00943DF4" w:rsidRPr="00C0201E" w:rsidRDefault="00943DF4" w:rsidP="003554E1">
            <w:pPr>
              <w:jc w:val="center"/>
              <w:rPr>
                <w:i/>
                <w:sz w:val="24"/>
                <w:szCs w:val="24"/>
              </w:rPr>
            </w:pPr>
            <w:r w:rsidRPr="00C0201E">
              <w:rPr>
                <w:i/>
                <w:spacing w:val="-8"/>
                <w:sz w:val="24"/>
                <w:szCs w:val="24"/>
              </w:rPr>
              <w:t>30</w:t>
            </w:r>
          </w:p>
        </w:tc>
        <w:tc>
          <w:tcPr>
            <w:tcW w:w="2170" w:type="dxa"/>
            <w:gridSpan w:val="3"/>
            <w:vAlign w:val="center"/>
          </w:tcPr>
          <w:p w14:paraId="28475E14" w14:textId="71FC1F05" w:rsidR="00943DF4" w:rsidRPr="00C0201E" w:rsidRDefault="00943DF4" w:rsidP="003554E1">
            <w:pPr>
              <w:jc w:val="center"/>
              <w:rPr>
                <w:i/>
                <w:sz w:val="24"/>
                <w:szCs w:val="24"/>
              </w:rPr>
            </w:pPr>
            <w:r w:rsidRPr="00C0201E">
              <w:rPr>
                <w:i/>
                <w:spacing w:val="-8"/>
                <w:sz w:val="24"/>
                <w:szCs w:val="24"/>
              </w:rPr>
              <w:t>20</w:t>
            </w:r>
          </w:p>
        </w:tc>
        <w:tc>
          <w:tcPr>
            <w:tcW w:w="2077" w:type="dxa"/>
            <w:gridSpan w:val="3"/>
            <w:vAlign w:val="center"/>
          </w:tcPr>
          <w:p w14:paraId="449BE41E" w14:textId="703EFDC5" w:rsidR="00943DF4" w:rsidRPr="00C0201E" w:rsidRDefault="00943DF4" w:rsidP="003554E1">
            <w:pPr>
              <w:jc w:val="center"/>
              <w:rPr>
                <w:i/>
                <w:sz w:val="24"/>
                <w:szCs w:val="24"/>
              </w:rPr>
            </w:pPr>
            <w:r w:rsidRPr="00C0201E">
              <w:rPr>
                <w:i/>
                <w:spacing w:val="-8"/>
                <w:sz w:val="24"/>
                <w:szCs w:val="24"/>
              </w:rPr>
              <w:t>20</w:t>
            </w:r>
          </w:p>
        </w:tc>
        <w:tc>
          <w:tcPr>
            <w:tcW w:w="2197" w:type="dxa"/>
            <w:gridSpan w:val="3"/>
            <w:vAlign w:val="center"/>
          </w:tcPr>
          <w:p w14:paraId="1D058D8A" w14:textId="3B9A719E" w:rsidR="00943DF4" w:rsidRPr="00C0201E" w:rsidRDefault="00943DF4" w:rsidP="003554E1">
            <w:pPr>
              <w:jc w:val="center"/>
              <w:rPr>
                <w:i/>
                <w:sz w:val="24"/>
                <w:szCs w:val="24"/>
              </w:rPr>
            </w:pPr>
            <w:r w:rsidRPr="00C0201E">
              <w:rPr>
                <w:i/>
                <w:spacing w:val="-8"/>
                <w:sz w:val="24"/>
                <w:szCs w:val="24"/>
              </w:rPr>
              <w:t>30</w:t>
            </w:r>
          </w:p>
        </w:tc>
        <w:tc>
          <w:tcPr>
            <w:tcW w:w="630" w:type="dxa"/>
            <w:vAlign w:val="center"/>
          </w:tcPr>
          <w:p w14:paraId="7913985C" w14:textId="2F058866" w:rsidR="00943DF4" w:rsidRPr="00C0201E" w:rsidRDefault="00943DF4" w:rsidP="003554E1">
            <w:pPr>
              <w:jc w:val="center"/>
              <w:rPr>
                <w:i/>
                <w:sz w:val="24"/>
                <w:szCs w:val="24"/>
              </w:rPr>
            </w:pPr>
            <w:r w:rsidRPr="00C0201E">
              <w:rPr>
                <w:i/>
                <w:spacing w:val="-8"/>
                <w:sz w:val="24"/>
                <w:szCs w:val="24"/>
              </w:rPr>
              <w:t>40</w:t>
            </w:r>
          </w:p>
        </w:tc>
        <w:tc>
          <w:tcPr>
            <w:tcW w:w="710" w:type="dxa"/>
            <w:vAlign w:val="center"/>
          </w:tcPr>
          <w:p w14:paraId="7FC8E838" w14:textId="024E8E45" w:rsidR="00943DF4" w:rsidRPr="00C0201E" w:rsidRDefault="00943DF4" w:rsidP="003554E1">
            <w:pPr>
              <w:jc w:val="center"/>
              <w:rPr>
                <w:i/>
                <w:sz w:val="24"/>
                <w:szCs w:val="24"/>
              </w:rPr>
            </w:pPr>
            <w:r w:rsidRPr="00C0201E">
              <w:rPr>
                <w:i/>
                <w:spacing w:val="-8"/>
                <w:sz w:val="24"/>
                <w:szCs w:val="24"/>
              </w:rPr>
              <w:t>30</w:t>
            </w:r>
          </w:p>
        </w:tc>
        <w:tc>
          <w:tcPr>
            <w:tcW w:w="737" w:type="dxa"/>
            <w:vAlign w:val="center"/>
          </w:tcPr>
          <w:p w14:paraId="5981B4A3" w14:textId="1AB49F0C" w:rsidR="00943DF4" w:rsidRPr="00C0201E" w:rsidRDefault="00943DF4" w:rsidP="003554E1">
            <w:pPr>
              <w:jc w:val="center"/>
              <w:rPr>
                <w:i/>
                <w:sz w:val="24"/>
                <w:szCs w:val="24"/>
              </w:rPr>
            </w:pPr>
            <w:r w:rsidRPr="00C0201E">
              <w:rPr>
                <w:i/>
                <w:spacing w:val="-8"/>
                <w:sz w:val="24"/>
                <w:szCs w:val="24"/>
              </w:rPr>
              <w:t>30</w:t>
            </w:r>
          </w:p>
        </w:tc>
        <w:tc>
          <w:tcPr>
            <w:tcW w:w="723" w:type="dxa"/>
            <w:vAlign w:val="center"/>
          </w:tcPr>
          <w:p w14:paraId="5FFBBAA3" w14:textId="1E4648C2" w:rsidR="00943DF4" w:rsidRPr="00C0201E" w:rsidRDefault="00943DF4" w:rsidP="003554E1">
            <w:pPr>
              <w:jc w:val="center"/>
              <w:rPr>
                <w:i/>
                <w:sz w:val="24"/>
                <w:szCs w:val="24"/>
              </w:rPr>
            </w:pPr>
            <w:r w:rsidRPr="00C0201E">
              <w:rPr>
                <w:i/>
                <w:spacing w:val="-8"/>
                <w:sz w:val="24"/>
                <w:szCs w:val="24"/>
              </w:rPr>
              <w:t>100</w:t>
            </w:r>
          </w:p>
        </w:tc>
      </w:tr>
    </w:tbl>
    <w:p w14:paraId="53B69C64" w14:textId="45FAF094" w:rsidR="000C34F0" w:rsidRDefault="000C34F0"/>
    <w:p w14:paraId="46EC39A1" w14:textId="6F6BA37C" w:rsidR="000C34F0" w:rsidRDefault="000C34F0"/>
    <w:p w14:paraId="0F6BCFA0" w14:textId="1F1BF2D4" w:rsidR="000C34F0" w:rsidRDefault="000C34F0"/>
    <w:p w14:paraId="0E3F7DEB" w14:textId="34CE5E1D" w:rsidR="000C34F0" w:rsidRDefault="000C34F0"/>
    <w:p w14:paraId="442E8EB0" w14:textId="77777777" w:rsidR="000C34F0" w:rsidRDefault="000C34F0"/>
    <w:p w14:paraId="7351E747" w14:textId="77777777" w:rsidR="0027400D" w:rsidRDefault="0027400D"/>
    <w:p w14:paraId="28227F7D" w14:textId="77777777" w:rsidR="0027400D" w:rsidRDefault="0027400D"/>
    <w:p w14:paraId="5CDA76B8" w14:textId="77777777" w:rsidR="0027400D" w:rsidRDefault="0027400D"/>
    <w:p w14:paraId="1FF855F3" w14:textId="77777777" w:rsidR="00354765" w:rsidRDefault="00354765"/>
    <w:p w14:paraId="150603ED" w14:textId="77777777" w:rsidR="00354765" w:rsidRDefault="00354765"/>
    <w:p w14:paraId="22D15ADD" w14:textId="77777777" w:rsidR="00354765" w:rsidRDefault="00354765"/>
    <w:p w14:paraId="549799DD" w14:textId="77777777" w:rsidR="00354765" w:rsidRDefault="00354765"/>
    <w:p w14:paraId="56F69B5C" w14:textId="77777777" w:rsidR="00354765" w:rsidRDefault="00354765"/>
    <w:p w14:paraId="4E16BA17" w14:textId="77777777" w:rsidR="00500A4F" w:rsidRDefault="00500A4F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1"/>
        <w:gridCol w:w="7281"/>
      </w:tblGrid>
      <w:tr w:rsidR="000C34F0" w14:paraId="53D697E6" w14:textId="77777777" w:rsidTr="00956BD4">
        <w:tc>
          <w:tcPr>
            <w:tcW w:w="7281" w:type="dxa"/>
          </w:tcPr>
          <w:p w14:paraId="45B8EBCF" w14:textId="77777777" w:rsidR="000C34F0" w:rsidRPr="000C34F0" w:rsidRDefault="000C34F0" w:rsidP="00956BD4">
            <w:pPr>
              <w:jc w:val="center"/>
              <w:rPr>
                <w:b/>
                <w:bCs/>
              </w:rPr>
            </w:pPr>
            <w:r w:rsidRPr="000C34F0">
              <w:rPr>
                <w:b/>
                <w:bCs/>
              </w:rPr>
              <w:t>UBND HUYỆN AN LÃO</w:t>
            </w:r>
          </w:p>
          <w:p w14:paraId="623B4574" w14:textId="77777777" w:rsidR="000C34F0" w:rsidRDefault="000C34F0" w:rsidP="00956BD4">
            <w:pPr>
              <w:jc w:val="center"/>
            </w:pPr>
            <w:r w:rsidRPr="000C34F0">
              <w:rPr>
                <w:b/>
                <w:bCs/>
              </w:rPr>
              <w:t>TRƯỜNG THCS THÁI SƠN</w:t>
            </w:r>
          </w:p>
        </w:tc>
        <w:tc>
          <w:tcPr>
            <w:tcW w:w="7281" w:type="dxa"/>
          </w:tcPr>
          <w:p w14:paraId="16E46A81" w14:textId="77777777" w:rsidR="000C34F0" w:rsidRDefault="000C34F0" w:rsidP="00956BD4"/>
        </w:tc>
      </w:tr>
    </w:tbl>
    <w:p w14:paraId="323C8697" w14:textId="77777777" w:rsidR="000C34F0" w:rsidRPr="001D5A44" w:rsidRDefault="000C34F0" w:rsidP="000C34F0">
      <w:pPr>
        <w:pStyle w:val="Tablecaption0"/>
        <w:ind w:left="720"/>
        <w:jc w:val="center"/>
        <w:rPr>
          <w:rStyle w:val="Tablecaption"/>
          <w:b/>
          <w:bCs/>
          <w:sz w:val="24"/>
          <w:szCs w:val="24"/>
        </w:rPr>
      </w:pPr>
      <w:r w:rsidRPr="001D5A44">
        <w:rPr>
          <w:rStyle w:val="Bodytext2"/>
          <w:sz w:val="24"/>
          <w:szCs w:val="24"/>
        </w:rPr>
        <w:t xml:space="preserve">BẢN ĐẶC TẢ </w:t>
      </w:r>
      <w:r w:rsidRPr="001D5A44">
        <w:rPr>
          <w:rStyle w:val="Tablecaption"/>
          <w:b/>
          <w:bCs/>
          <w:sz w:val="24"/>
          <w:szCs w:val="24"/>
        </w:rPr>
        <w:t xml:space="preserve">ĐỀ KIỂM TRA GIỮA HỌC KÌ II </w:t>
      </w:r>
    </w:p>
    <w:p w14:paraId="5704197C" w14:textId="2414045C" w:rsidR="000C34F0" w:rsidRPr="001D5A44" w:rsidRDefault="000C34F0" w:rsidP="000C34F0">
      <w:pPr>
        <w:pStyle w:val="Tablecaption0"/>
        <w:ind w:left="720"/>
        <w:jc w:val="center"/>
        <w:rPr>
          <w:rStyle w:val="Tablecaption"/>
          <w:b/>
          <w:bCs/>
          <w:sz w:val="24"/>
          <w:szCs w:val="24"/>
        </w:rPr>
      </w:pPr>
      <w:r w:rsidRPr="001D5A44">
        <w:rPr>
          <w:rStyle w:val="Tablecaption"/>
          <w:b/>
          <w:bCs/>
          <w:sz w:val="24"/>
          <w:szCs w:val="24"/>
        </w:rPr>
        <w:t xml:space="preserve">MÔN: TOÁN </w:t>
      </w:r>
      <w:r w:rsidR="008F4DDB" w:rsidRPr="001D5A44">
        <w:rPr>
          <w:rStyle w:val="Tablecaption"/>
          <w:b/>
          <w:bCs/>
          <w:sz w:val="24"/>
          <w:szCs w:val="24"/>
        </w:rPr>
        <w:t>8</w:t>
      </w:r>
    </w:p>
    <w:p w14:paraId="1C129731" w14:textId="77777777" w:rsidR="00500A4F" w:rsidRPr="000C34F0" w:rsidRDefault="00500A4F" w:rsidP="00500A4F">
      <w:pPr>
        <w:pStyle w:val="Tablecaption0"/>
        <w:ind w:left="720"/>
        <w:jc w:val="center"/>
        <w:rPr>
          <w:rStyle w:val="Tablecaption"/>
          <w:b/>
          <w:bCs/>
        </w:rPr>
      </w:pPr>
      <w:r>
        <w:rPr>
          <w:rStyle w:val="Tablecaption"/>
          <w:b/>
          <w:bCs/>
        </w:rPr>
        <w:t>Năm học 2024-2025</w:t>
      </w:r>
    </w:p>
    <w:p w14:paraId="0333C173" w14:textId="50FC7477" w:rsidR="000C34F0" w:rsidRDefault="000C34F0" w:rsidP="000C34F0">
      <w:pPr>
        <w:jc w:val="center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2"/>
        <w:gridCol w:w="1360"/>
        <w:gridCol w:w="1276"/>
        <w:gridCol w:w="2418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</w:tblGrid>
      <w:tr w:rsidR="000C34F0" w14:paraId="2EB6ED4C" w14:textId="77777777" w:rsidTr="00116102">
        <w:tc>
          <w:tcPr>
            <w:tcW w:w="542" w:type="dxa"/>
            <w:vMerge w:val="restart"/>
            <w:vAlign w:val="center"/>
          </w:tcPr>
          <w:p w14:paraId="07D921E7" w14:textId="77777777" w:rsidR="000C34F0" w:rsidRDefault="000C34F0" w:rsidP="000C34F0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1360" w:type="dxa"/>
            <w:vMerge w:val="restart"/>
            <w:vAlign w:val="center"/>
          </w:tcPr>
          <w:p w14:paraId="2FF65823" w14:textId="77777777" w:rsidR="000C34F0" w:rsidRDefault="000C34F0" w:rsidP="000C34F0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Chủ đề/Chương</w:t>
            </w:r>
          </w:p>
        </w:tc>
        <w:tc>
          <w:tcPr>
            <w:tcW w:w="1276" w:type="dxa"/>
            <w:vMerge w:val="restart"/>
            <w:vAlign w:val="center"/>
          </w:tcPr>
          <w:p w14:paraId="18A00736" w14:textId="77777777" w:rsidR="000C34F0" w:rsidRDefault="000C34F0" w:rsidP="000C34F0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Nội dung/đơn vị kiến thức</w:t>
            </w:r>
          </w:p>
        </w:tc>
        <w:tc>
          <w:tcPr>
            <w:tcW w:w="2418" w:type="dxa"/>
            <w:vMerge w:val="restart"/>
            <w:vAlign w:val="center"/>
          </w:tcPr>
          <w:p w14:paraId="1346B9BF" w14:textId="0434738C" w:rsidR="000C34F0" w:rsidRPr="000C34F0" w:rsidRDefault="000C34F0" w:rsidP="000C34F0">
            <w:pPr>
              <w:jc w:val="center"/>
              <w:rPr>
                <w:rStyle w:val="Other"/>
                <w:rFonts w:eastAsiaTheme="minorHAnsi"/>
                <w:b/>
                <w:bCs/>
                <w:sz w:val="24"/>
                <w:szCs w:val="24"/>
              </w:rPr>
            </w:pPr>
            <w:r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Yêu cầu cần đạt</w:t>
            </w:r>
          </w:p>
        </w:tc>
        <w:tc>
          <w:tcPr>
            <w:tcW w:w="9192" w:type="dxa"/>
            <w:gridSpan w:val="12"/>
          </w:tcPr>
          <w:p w14:paraId="4E41515F" w14:textId="06D474CC" w:rsidR="000C34F0" w:rsidRDefault="003B5CA6" w:rsidP="003B5CA6">
            <w:r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 xml:space="preserve">                                 </w:t>
            </w:r>
            <w:r w:rsidR="000C34F0"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 xml:space="preserve">Mức độ đánh </w:t>
            </w:r>
            <w:r w:rsidR="000C34F0" w:rsidRPr="000C34F0">
              <w:rPr>
                <w:rStyle w:val="Other"/>
                <w:rFonts w:eastAsiaTheme="minorHAnsi"/>
                <w:b/>
                <w:bCs/>
                <w:sz w:val="24"/>
                <w:szCs w:val="24"/>
                <w:lang w:val="es-ES" w:eastAsia="es-ES"/>
              </w:rPr>
              <w:t>giá</w:t>
            </w:r>
          </w:p>
        </w:tc>
      </w:tr>
      <w:tr w:rsidR="000C34F0" w14:paraId="28641A1C" w14:textId="77777777" w:rsidTr="00116102">
        <w:tc>
          <w:tcPr>
            <w:tcW w:w="542" w:type="dxa"/>
            <w:vMerge/>
          </w:tcPr>
          <w:p w14:paraId="3ABA400C" w14:textId="77777777" w:rsidR="000C34F0" w:rsidRDefault="000C34F0" w:rsidP="00956BD4"/>
        </w:tc>
        <w:tc>
          <w:tcPr>
            <w:tcW w:w="1360" w:type="dxa"/>
            <w:vMerge/>
          </w:tcPr>
          <w:p w14:paraId="1637D21F" w14:textId="77777777" w:rsidR="000C34F0" w:rsidRDefault="000C34F0" w:rsidP="00956BD4"/>
        </w:tc>
        <w:tc>
          <w:tcPr>
            <w:tcW w:w="1276" w:type="dxa"/>
            <w:vMerge/>
          </w:tcPr>
          <w:p w14:paraId="7684A6DB" w14:textId="77777777" w:rsidR="000C34F0" w:rsidRDefault="000C34F0" w:rsidP="00956BD4"/>
        </w:tc>
        <w:tc>
          <w:tcPr>
            <w:tcW w:w="2418" w:type="dxa"/>
            <w:vMerge/>
          </w:tcPr>
          <w:p w14:paraId="7D9E0241" w14:textId="77777777" w:rsidR="000C34F0" w:rsidRPr="000C34F0" w:rsidRDefault="000C34F0" w:rsidP="00956BD4">
            <w:pPr>
              <w:rPr>
                <w:rStyle w:val="Other"/>
                <w:rFonts w:eastAsiaTheme="minorHAnsi"/>
                <w:b/>
                <w:bCs/>
                <w:sz w:val="24"/>
                <w:szCs w:val="24"/>
              </w:rPr>
            </w:pPr>
          </w:p>
        </w:tc>
        <w:tc>
          <w:tcPr>
            <w:tcW w:w="6894" w:type="dxa"/>
            <w:gridSpan w:val="9"/>
          </w:tcPr>
          <w:p w14:paraId="5A021738" w14:textId="1B50962D" w:rsidR="000C34F0" w:rsidRDefault="000C34F0" w:rsidP="003B5CA6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NKQ</w:t>
            </w:r>
          </w:p>
        </w:tc>
        <w:tc>
          <w:tcPr>
            <w:tcW w:w="2298" w:type="dxa"/>
            <w:gridSpan w:val="3"/>
          </w:tcPr>
          <w:p w14:paraId="1D419C55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ự luận</w:t>
            </w:r>
          </w:p>
        </w:tc>
      </w:tr>
      <w:tr w:rsidR="000C34F0" w14:paraId="03E75B89" w14:textId="77777777" w:rsidTr="00116102">
        <w:tc>
          <w:tcPr>
            <w:tcW w:w="542" w:type="dxa"/>
            <w:vMerge/>
          </w:tcPr>
          <w:p w14:paraId="234A7C71" w14:textId="77777777" w:rsidR="000C34F0" w:rsidRDefault="000C34F0" w:rsidP="00956BD4"/>
        </w:tc>
        <w:tc>
          <w:tcPr>
            <w:tcW w:w="1360" w:type="dxa"/>
            <w:vMerge/>
          </w:tcPr>
          <w:p w14:paraId="7B94AD79" w14:textId="77777777" w:rsidR="000C34F0" w:rsidRDefault="000C34F0" w:rsidP="00956BD4"/>
        </w:tc>
        <w:tc>
          <w:tcPr>
            <w:tcW w:w="1276" w:type="dxa"/>
            <w:vMerge/>
          </w:tcPr>
          <w:p w14:paraId="11D00487" w14:textId="77777777" w:rsidR="000C34F0" w:rsidRDefault="000C34F0" w:rsidP="00956BD4"/>
        </w:tc>
        <w:tc>
          <w:tcPr>
            <w:tcW w:w="2418" w:type="dxa"/>
            <w:vMerge/>
          </w:tcPr>
          <w:p w14:paraId="15FB61A6" w14:textId="77777777" w:rsidR="000C34F0" w:rsidRPr="000C34F0" w:rsidRDefault="000C34F0" w:rsidP="00956BD4">
            <w:pPr>
              <w:rPr>
                <w:rStyle w:val="Other"/>
                <w:rFonts w:eastAsiaTheme="minorHAnsi"/>
                <w:i/>
                <w:iCs/>
                <w:sz w:val="24"/>
                <w:szCs w:val="24"/>
              </w:rPr>
            </w:pPr>
          </w:p>
        </w:tc>
        <w:tc>
          <w:tcPr>
            <w:tcW w:w="2298" w:type="dxa"/>
            <w:gridSpan w:val="3"/>
            <w:vAlign w:val="bottom"/>
          </w:tcPr>
          <w:p w14:paraId="744A7566" w14:textId="31C96383" w:rsidR="000C34F0" w:rsidRDefault="000C34F0" w:rsidP="00956BD4"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Nhiều lựa chọn</w:t>
            </w:r>
          </w:p>
        </w:tc>
        <w:tc>
          <w:tcPr>
            <w:tcW w:w="2298" w:type="dxa"/>
            <w:gridSpan w:val="3"/>
            <w:vAlign w:val="bottom"/>
          </w:tcPr>
          <w:p w14:paraId="6786B965" w14:textId="77777777" w:rsidR="000C34F0" w:rsidRDefault="000C34F0" w:rsidP="00956BD4"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“Đúng – Sai”</w:t>
            </w: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298" w:type="dxa"/>
            <w:gridSpan w:val="3"/>
            <w:vAlign w:val="bottom"/>
          </w:tcPr>
          <w:p w14:paraId="368354E6" w14:textId="77777777" w:rsidR="000C34F0" w:rsidRDefault="000C34F0" w:rsidP="00956BD4"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Trả lời ngắn</w:t>
            </w: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66" w:type="dxa"/>
          </w:tcPr>
          <w:p w14:paraId="675CC309" w14:textId="77777777" w:rsidR="000C34F0" w:rsidRDefault="000C34F0" w:rsidP="00956BD4"/>
        </w:tc>
        <w:tc>
          <w:tcPr>
            <w:tcW w:w="766" w:type="dxa"/>
          </w:tcPr>
          <w:p w14:paraId="6CB3150C" w14:textId="77777777" w:rsidR="000C34F0" w:rsidRDefault="000C34F0" w:rsidP="00956BD4"/>
        </w:tc>
        <w:tc>
          <w:tcPr>
            <w:tcW w:w="766" w:type="dxa"/>
          </w:tcPr>
          <w:p w14:paraId="2D3B52F7" w14:textId="77777777" w:rsidR="000C34F0" w:rsidRDefault="000C34F0" w:rsidP="00956BD4"/>
        </w:tc>
      </w:tr>
      <w:tr w:rsidR="000C34F0" w14:paraId="668DDFD6" w14:textId="77777777" w:rsidTr="00116102">
        <w:tc>
          <w:tcPr>
            <w:tcW w:w="542" w:type="dxa"/>
            <w:vMerge/>
          </w:tcPr>
          <w:p w14:paraId="5DAF4479" w14:textId="77777777" w:rsidR="000C34F0" w:rsidRDefault="000C34F0" w:rsidP="00956BD4"/>
        </w:tc>
        <w:tc>
          <w:tcPr>
            <w:tcW w:w="1360" w:type="dxa"/>
            <w:vMerge/>
          </w:tcPr>
          <w:p w14:paraId="27E2CE85" w14:textId="77777777" w:rsidR="000C34F0" w:rsidRDefault="000C34F0" w:rsidP="00956BD4"/>
        </w:tc>
        <w:tc>
          <w:tcPr>
            <w:tcW w:w="1276" w:type="dxa"/>
            <w:vMerge/>
          </w:tcPr>
          <w:p w14:paraId="431981C2" w14:textId="77777777" w:rsidR="000C34F0" w:rsidRDefault="000C34F0" w:rsidP="00956BD4"/>
        </w:tc>
        <w:tc>
          <w:tcPr>
            <w:tcW w:w="2418" w:type="dxa"/>
            <w:vMerge/>
          </w:tcPr>
          <w:p w14:paraId="4431F3BC" w14:textId="77777777" w:rsidR="000C34F0" w:rsidRPr="000C34F0" w:rsidRDefault="000C34F0" w:rsidP="00956BD4">
            <w:pPr>
              <w:rPr>
                <w:rStyle w:val="Other"/>
                <w:rFonts w:eastAsiaTheme="minorHAnsi"/>
                <w:b/>
                <w:bCs/>
                <w:sz w:val="24"/>
                <w:szCs w:val="24"/>
              </w:rPr>
            </w:pPr>
          </w:p>
        </w:tc>
        <w:tc>
          <w:tcPr>
            <w:tcW w:w="766" w:type="dxa"/>
            <w:vAlign w:val="center"/>
          </w:tcPr>
          <w:p w14:paraId="4493C738" w14:textId="67DDD49A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66" w:type="dxa"/>
            <w:vAlign w:val="center"/>
          </w:tcPr>
          <w:p w14:paraId="744E7DB7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66" w:type="dxa"/>
            <w:vAlign w:val="bottom"/>
          </w:tcPr>
          <w:p w14:paraId="0239D589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66" w:type="dxa"/>
            <w:vAlign w:val="center"/>
          </w:tcPr>
          <w:p w14:paraId="7FC1AC93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66" w:type="dxa"/>
            <w:vAlign w:val="center"/>
          </w:tcPr>
          <w:p w14:paraId="4406925E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66" w:type="dxa"/>
            <w:vAlign w:val="bottom"/>
          </w:tcPr>
          <w:p w14:paraId="4B2A0095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66" w:type="dxa"/>
            <w:vAlign w:val="center"/>
          </w:tcPr>
          <w:p w14:paraId="25652534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66" w:type="dxa"/>
            <w:vAlign w:val="center"/>
          </w:tcPr>
          <w:p w14:paraId="345103E6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66" w:type="dxa"/>
            <w:vAlign w:val="bottom"/>
          </w:tcPr>
          <w:p w14:paraId="230F5763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66" w:type="dxa"/>
            <w:vAlign w:val="center"/>
          </w:tcPr>
          <w:p w14:paraId="1E9839B9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66" w:type="dxa"/>
            <w:vAlign w:val="center"/>
          </w:tcPr>
          <w:p w14:paraId="50EB2FFE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66" w:type="dxa"/>
            <w:vAlign w:val="bottom"/>
          </w:tcPr>
          <w:p w14:paraId="699D0F8B" w14:textId="77777777" w:rsidR="000C34F0" w:rsidRDefault="000C34F0" w:rsidP="00956BD4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</w:tr>
      <w:tr w:rsidR="002F4A6B" w14:paraId="2DA0B9AF" w14:textId="77777777" w:rsidTr="00116102">
        <w:tc>
          <w:tcPr>
            <w:tcW w:w="542" w:type="dxa"/>
            <w:vMerge w:val="restart"/>
            <w:vAlign w:val="center"/>
          </w:tcPr>
          <w:p w14:paraId="6BD0F612" w14:textId="77777777" w:rsidR="002F4A6B" w:rsidRDefault="002F4A6B" w:rsidP="005853A3">
            <w:pPr>
              <w:jc w:val="center"/>
            </w:pPr>
            <w:r>
              <w:t>1</w:t>
            </w:r>
          </w:p>
        </w:tc>
        <w:tc>
          <w:tcPr>
            <w:tcW w:w="1360" w:type="dxa"/>
            <w:vMerge w:val="restart"/>
            <w:vAlign w:val="center"/>
          </w:tcPr>
          <w:p w14:paraId="4A7D0EDE" w14:textId="433E3516" w:rsidR="002F4A6B" w:rsidRPr="002F4A6B" w:rsidRDefault="002F4A6B" w:rsidP="005853A3">
            <w:pPr>
              <w:jc w:val="center"/>
              <w:rPr>
                <w:sz w:val="24"/>
                <w:szCs w:val="24"/>
              </w:rPr>
            </w:pPr>
            <w:r w:rsidRPr="002F4A6B">
              <w:rPr>
                <w:rFonts w:eastAsia="Times New Roman"/>
                <w:b/>
                <w:iCs/>
                <w:noProof/>
                <w:sz w:val="24"/>
                <w:szCs w:val="24"/>
              </w:rPr>
              <w:t>Chủ đề 1: Hàm số và đồ thị</w:t>
            </w:r>
            <w:r>
              <w:rPr>
                <w:rFonts w:eastAsia="Times New Roman"/>
                <w:b/>
                <w:iCs/>
                <w:noProof/>
                <w:sz w:val="24"/>
                <w:szCs w:val="24"/>
              </w:rPr>
              <w:t>.</w:t>
            </w:r>
          </w:p>
        </w:tc>
        <w:tc>
          <w:tcPr>
            <w:tcW w:w="1276" w:type="dxa"/>
            <w:vMerge w:val="restart"/>
            <w:vAlign w:val="center"/>
          </w:tcPr>
          <w:p w14:paraId="79ECEA8F" w14:textId="77777777" w:rsidR="002F4A6B" w:rsidRPr="002F4A6B" w:rsidRDefault="002F4A6B" w:rsidP="00956BD4">
            <w:pPr>
              <w:rPr>
                <w:rFonts w:eastAsia="Times New Roman"/>
                <w:b/>
                <w:sz w:val="24"/>
                <w:szCs w:val="24"/>
              </w:rPr>
            </w:pPr>
            <w:r w:rsidRPr="002F4A6B">
              <w:rPr>
                <w:rFonts w:eastAsia="Times New Roman"/>
                <w:b/>
                <w:sz w:val="24"/>
                <w:szCs w:val="24"/>
              </w:rPr>
              <w:t>Nội dung 1:</w:t>
            </w:r>
          </w:p>
          <w:p w14:paraId="3AB03E14" w14:textId="10EF6B0F" w:rsidR="002F4A6B" w:rsidRDefault="002F4A6B" w:rsidP="00956BD4">
            <w:r w:rsidRPr="002F4A6B">
              <w:rPr>
                <w:rFonts w:eastAsia="Times New Roman"/>
                <w:b/>
                <w:sz w:val="24"/>
                <w:szCs w:val="24"/>
              </w:rPr>
              <w:t xml:space="preserve"> Đồ thị của hàm số bậc nhất y=ax+b (a khác 0)</w:t>
            </w:r>
          </w:p>
        </w:tc>
        <w:tc>
          <w:tcPr>
            <w:tcW w:w="2418" w:type="dxa"/>
            <w:vAlign w:val="center"/>
          </w:tcPr>
          <w:p w14:paraId="74AB899A" w14:textId="77777777" w:rsidR="002F4A6B" w:rsidRPr="005853A3" w:rsidRDefault="002F4A6B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5853A3">
              <w:rPr>
                <w:rFonts w:eastAsia="Times New Roman"/>
                <w:b/>
                <w:bCs/>
                <w:sz w:val="24"/>
                <w:szCs w:val="24"/>
              </w:rPr>
              <w:t>Nhận biết:</w:t>
            </w:r>
          </w:p>
          <w:p w14:paraId="244BFAAF" w14:textId="77777777" w:rsidR="0027400D" w:rsidRDefault="002F4A6B" w:rsidP="0027400D">
            <w:pPr>
              <w:widowControl w:val="0"/>
              <w:jc w:val="both"/>
              <w:rPr>
                <w:rFonts w:eastAsia="Times New Roman"/>
                <w:sz w:val="24"/>
                <w:szCs w:val="24"/>
              </w:rPr>
            </w:pPr>
            <w:r w:rsidRPr="005853A3">
              <w:rPr>
                <w:rFonts w:eastAsia="Times New Roman"/>
                <w:bCs/>
                <w:sz w:val="24"/>
                <w:szCs w:val="24"/>
              </w:rPr>
              <w:t xml:space="preserve">- Biết xác định </w:t>
            </w:r>
            <w:r w:rsidR="0027400D">
              <w:rPr>
                <w:rFonts w:eastAsia="Times New Roman"/>
                <w:bCs/>
                <w:sz w:val="24"/>
                <w:szCs w:val="24"/>
              </w:rPr>
              <w:t xml:space="preserve">hệ số của đường thẳng </w:t>
            </w:r>
            <w:r w:rsidR="0027400D" w:rsidRPr="0027400D">
              <w:rPr>
                <w:rFonts w:eastAsia="Times New Roman"/>
                <w:sz w:val="24"/>
                <w:szCs w:val="24"/>
              </w:rPr>
              <w:t xml:space="preserve">y=ax+b </w:t>
            </w:r>
          </w:p>
          <w:p w14:paraId="45AA89D9" w14:textId="11DCD05D" w:rsidR="002F4A6B" w:rsidRPr="0027400D" w:rsidRDefault="0027400D" w:rsidP="0027400D">
            <w:pPr>
              <w:widowControl w:val="0"/>
              <w:jc w:val="both"/>
              <w:rPr>
                <w:rFonts w:eastAsia="Times New Roman"/>
                <w:bCs/>
                <w:sz w:val="24"/>
                <w:szCs w:val="24"/>
              </w:rPr>
            </w:pPr>
            <w:r w:rsidRPr="0027400D">
              <w:rPr>
                <w:rFonts w:eastAsia="Times New Roman"/>
                <w:sz w:val="24"/>
                <w:szCs w:val="24"/>
              </w:rPr>
              <w:t>(a khác 0)</w:t>
            </w:r>
          </w:p>
        </w:tc>
        <w:tc>
          <w:tcPr>
            <w:tcW w:w="766" w:type="dxa"/>
          </w:tcPr>
          <w:p w14:paraId="3A81E9EC" w14:textId="77777777" w:rsidR="002F4A6B" w:rsidRDefault="00D341B8" w:rsidP="00956BD4">
            <w:r>
              <w:t>1</w:t>
            </w:r>
          </w:p>
          <w:p w14:paraId="43873B67" w14:textId="77777777" w:rsidR="00D341B8" w:rsidRDefault="00D341B8" w:rsidP="00956BD4">
            <w:r>
              <w:t>C1</w:t>
            </w:r>
          </w:p>
          <w:p w14:paraId="164A6088" w14:textId="762DE876" w:rsidR="00C6380F" w:rsidRDefault="00C6380F" w:rsidP="00C6380F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3E65FE06" w14:textId="37CD4120" w:rsidR="00D341B8" w:rsidRDefault="00D341B8" w:rsidP="00956BD4"/>
        </w:tc>
        <w:tc>
          <w:tcPr>
            <w:tcW w:w="766" w:type="dxa"/>
          </w:tcPr>
          <w:p w14:paraId="69CF03FE" w14:textId="77777777" w:rsidR="002F4A6B" w:rsidRDefault="002F4A6B" w:rsidP="00956BD4"/>
        </w:tc>
        <w:tc>
          <w:tcPr>
            <w:tcW w:w="766" w:type="dxa"/>
          </w:tcPr>
          <w:p w14:paraId="45D922FB" w14:textId="68B20D86" w:rsidR="00354765" w:rsidRDefault="00354765" w:rsidP="00956BD4"/>
        </w:tc>
        <w:tc>
          <w:tcPr>
            <w:tcW w:w="766" w:type="dxa"/>
          </w:tcPr>
          <w:p w14:paraId="361FCCC1" w14:textId="77777777" w:rsidR="002F4A6B" w:rsidRDefault="002F4A6B" w:rsidP="00956BD4"/>
        </w:tc>
        <w:tc>
          <w:tcPr>
            <w:tcW w:w="766" w:type="dxa"/>
          </w:tcPr>
          <w:p w14:paraId="7CFECC38" w14:textId="77777777" w:rsidR="002F4A6B" w:rsidRDefault="002F4A6B" w:rsidP="00956BD4"/>
        </w:tc>
        <w:tc>
          <w:tcPr>
            <w:tcW w:w="766" w:type="dxa"/>
          </w:tcPr>
          <w:p w14:paraId="394B2BE1" w14:textId="77777777" w:rsidR="00354765" w:rsidRDefault="00354765" w:rsidP="00354765">
            <w:r>
              <w:t>1</w:t>
            </w:r>
          </w:p>
          <w:p w14:paraId="74D528DA" w14:textId="77777777" w:rsidR="002F4A6B" w:rsidRDefault="00354765" w:rsidP="00354765">
            <w:r>
              <w:t>C15</w:t>
            </w:r>
          </w:p>
          <w:p w14:paraId="55ED84D1" w14:textId="4AEF4EF0" w:rsidR="00C6380F" w:rsidRDefault="00C6380F" w:rsidP="00C6380F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140D252A" w14:textId="77777777" w:rsidR="002F4A6B" w:rsidRDefault="002F4A6B" w:rsidP="00956BD4"/>
        </w:tc>
        <w:tc>
          <w:tcPr>
            <w:tcW w:w="766" w:type="dxa"/>
          </w:tcPr>
          <w:p w14:paraId="57576A90" w14:textId="77777777" w:rsidR="002F4A6B" w:rsidRDefault="002F4A6B" w:rsidP="00956BD4"/>
        </w:tc>
        <w:tc>
          <w:tcPr>
            <w:tcW w:w="766" w:type="dxa"/>
          </w:tcPr>
          <w:p w14:paraId="4F9FF9E4" w14:textId="71D94C25" w:rsidR="002F4A6B" w:rsidRDefault="00354765" w:rsidP="00956BD4">
            <w:r>
              <w:t>2</w:t>
            </w:r>
          </w:p>
        </w:tc>
        <w:tc>
          <w:tcPr>
            <w:tcW w:w="766" w:type="dxa"/>
          </w:tcPr>
          <w:p w14:paraId="47428907" w14:textId="384B215A" w:rsidR="002F4A6B" w:rsidRDefault="00354765" w:rsidP="00956BD4">
            <w:r>
              <w:t>1</w:t>
            </w:r>
          </w:p>
        </w:tc>
        <w:tc>
          <w:tcPr>
            <w:tcW w:w="766" w:type="dxa"/>
          </w:tcPr>
          <w:p w14:paraId="5E8FAC48" w14:textId="77777777" w:rsidR="002F4A6B" w:rsidRDefault="002F4A6B" w:rsidP="00956BD4"/>
        </w:tc>
      </w:tr>
      <w:tr w:rsidR="002F4A6B" w14:paraId="25141630" w14:textId="77777777" w:rsidTr="00116102">
        <w:tc>
          <w:tcPr>
            <w:tcW w:w="542" w:type="dxa"/>
            <w:vMerge/>
          </w:tcPr>
          <w:p w14:paraId="0A00468B" w14:textId="1F964555" w:rsidR="002F4A6B" w:rsidRDefault="002F4A6B" w:rsidP="00956BD4"/>
        </w:tc>
        <w:tc>
          <w:tcPr>
            <w:tcW w:w="1360" w:type="dxa"/>
            <w:vMerge/>
          </w:tcPr>
          <w:p w14:paraId="479EFF6A" w14:textId="77777777" w:rsidR="002F4A6B" w:rsidRDefault="002F4A6B" w:rsidP="00956BD4"/>
        </w:tc>
        <w:tc>
          <w:tcPr>
            <w:tcW w:w="1276" w:type="dxa"/>
            <w:vMerge/>
          </w:tcPr>
          <w:p w14:paraId="39B952D6" w14:textId="77777777" w:rsidR="002F4A6B" w:rsidRDefault="002F4A6B" w:rsidP="00956BD4"/>
        </w:tc>
        <w:tc>
          <w:tcPr>
            <w:tcW w:w="2418" w:type="dxa"/>
            <w:vAlign w:val="center"/>
          </w:tcPr>
          <w:p w14:paraId="39C810E9" w14:textId="77777777" w:rsidR="002F4A6B" w:rsidRPr="005853A3" w:rsidRDefault="002F4A6B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5853A3">
              <w:rPr>
                <w:rFonts w:eastAsia="Times New Roman"/>
                <w:b/>
                <w:bCs/>
                <w:sz w:val="24"/>
                <w:szCs w:val="24"/>
              </w:rPr>
              <w:t>Thông hiểu:</w:t>
            </w:r>
          </w:p>
          <w:p w14:paraId="07587265" w14:textId="4B3D8353" w:rsidR="002F4A6B" w:rsidRPr="005853A3" w:rsidRDefault="002F4A6B" w:rsidP="00956BD4">
            <w:pPr>
              <w:rPr>
                <w:sz w:val="24"/>
                <w:szCs w:val="24"/>
              </w:rPr>
            </w:pPr>
            <w:r w:rsidRPr="005853A3">
              <w:rPr>
                <w:rFonts w:eastAsia="Times New Roman"/>
                <w:bCs/>
                <w:sz w:val="24"/>
                <w:szCs w:val="24"/>
              </w:rPr>
              <w:t>- Tính giá trị của hàm số.</w:t>
            </w:r>
          </w:p>
        </w:tc>
        <w:tc>
          <w:tcPr>
            <w:tcW w:w="766" w:type="dxa"/>
          </w:tcPr>
          <w:p w14:paraId="15ABA09B" w14:textId="3A7721CC" w:rsidR="002F4A6B" w:rsidRDefault="002F4A6B" w:rsidP="00956BD4"/>
        </w:tc>
        <w:tc>
          <w:tcPr>
            <w:tcW w:w="766" w:type="dxa"/>
          </w:tcPr>
          <w:p w14:paraId="58482E28" w14:textId="77777777" w:rsidR="00354765" w:rsidRDefault="00354765" w:rsidP="00354765">
            <w:r>
              <w:t>1</w:t>
            </w:r>
          </w:p>
          <w:p w14:paraId="734F268F" w14:textId="77777777" w:rsidR="002F4A6B" w:rsidRDefault="00354765" w:rsidP="00354765">
            <w:r>
              <w:t>C2</w:t>
            </w:r>
          </w:p>
          <w:p w14:paraId="743D0B02" w14:textId="6D9DBC7B" w:rsidR="00C6380F" w:rsidRDefault="00C6380F" w:rsidP="00C6380F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64DC4E79" w14:textId="77777777" w:rsidR="002F4A6B" w:rsidRDefault="002F4A6B" w:rsidP="00956BD4"/>
        </w:tc>
        <w:tc>
          <w:tcPr>
            <w:tcW w:w="766" w:type="dxa"/>
          </w:tcPr>
          <w:p w14:paraId="72BB76CF" w14:textId="77777777" w:rsidR="002F4A6B" w:rsidRDefault="002F4A6B" w:rsidP="00956BD4"/>
        </w:tc>
        <w:tc>
          <w:tcPr>
            <w:tcW w:w="766" w:type="dxa"/>
          </w:tcPr>
          <w:p w14:paraId="1CC9D0E6" w14:textId="77777777" w:rsidR="002F4A6B" w:rsidRDefault="002F4A6B" w:rsidP="00956BD4"/>
        </w:tc>
        <w:tc>
          <w:tcPr>
            <w:tcW w:w="766" w:type="dxa"/>
          </w:tcPr>
          <w:p w14:paraId="055FB80A" w14:textId="77777777" w:rsidR="002F4A6B" w:rsidRDefault="002F4A6B" w:rsidP="00956BD4"/>
        </w:tc>
        <w:tc>
          <w:tcPr>
            <w:tcW w:w="766" w:type="dxa"/>
          </w:tcPr>
          <w:p w14:paraId="4423F8C0" w14:textId="77777777" w:rsidR="002F4A6B" w:rsidRDefault="002F4A6B" w:rsidP="00956BD4"/>
        </w:tc>
        <w:tc>
          <w:tcPr>
            <w:tcW w:w="766" w:type="dxa"/>
          </w:tcPr>
          <w:p w14:paraId="330AC288" w14:textId="77777777" w:rsidR="002F4A6B" w:rsidRDefault="002F4A6B" w:rsidP="00956BD4"/>
        </w:tc>
        <w:tc>
          <w:tcPr>
            <w:tcW w:w="766" w:type="dxa"/>
          </w:tcPr>
          <w:p w14:paraId="3ED59AA5" w14:textId="77777777" w:rsidR="002F4A6B" w:rsidRDefault="002F4A6B" w:rsidP="00956BD4"/>
        </w:tc>
        <w:tc>
          <w:tcPr>
            <w:tcW w:w="766" w:type="dxa"/>
          </w:tcPr>
          <w:p w14:paraId="239A9179" w14:textId="77777777" w:rsidR="002F4A6B" w:rsidRDefault="002F4A6B" w:rsidP="00956BD4"/>
        </w:tc>
        <w:tc>
          <w:tcPr>
            <w:tcW w:w="766" w:type="dxa"/>
          </w:tcPr>
          <w:p w14:paraId="7BCB8726" w14:textId="77777777" w:rsidR="002F4A6B" w:rsidRDefault="002F4A6B" w:rsidP="00956BD4"/>
        </w:tc>
        <w:tc>
          <w:tcPr>
            <w:tcW w:w="766" w:type="dxa"/>
          </w:tcPr>
          <w:p w14:paraId="4A0CC5D9" w14:textId="77777777" w:rsidR="002F4A6B" w:rsidRDefault="002F4A6B" w:rsidP="00956BD4"/>
        </w:tc>
      </w:tr>
      <w:tr w:rsidR="002F4A6B" w14:paraId="62D77FD6" w14:textId="77777777" w:rsidTr="00116102">
        <w:tc>
          <w:tcPr>
            <w:tcW w:w="542" w:type="dxa"/>
            <w:vMerge/>
          </w:tcPr>
          <w:p w14:paraId="0EA3F294" w14:textId="77777777" w:rsidR="002F4A6B" w:rsidRDefault="002F4A6B" w:rsidP="00956BD4"/>
        </w:tc>
        <w:tc>
          <w:tcPr>
            <w:tcW w:w="1360" w:type="dxa"/>
            <w:vMerge/>
          </w:tcPr>
          <w:p w14:paraId="429DC1A7" w14:textId="77777777" w:rsidR="002F4A6B" w:rsidRDefault="002F4A6B" w:rsidP="00956BD4"/>
        </w:tc>
        <w:tc>
          <w:tcPr>
            <w:tcW w:w="1276" w:type="dxa"/>
            <w:vMerge/>
          </w:tcPr>
          <w:p w14:paraId="391AEBC0" w14:textId="77777777" w:rsidR="002F4A6B" w:rsidRDefault="002F4A6B" w:rsidP="00956BD4"/>
        </w:tc>
        <w:tc>
          <w:tcPr>
            <w:tcW w:w="2418" w:type="dxa"/>
            <w:vAlign w:val="center"/>
          </w:tcPr>
          <w:p w14:paraId="32AF78E4" w14:textId="6698473A" w:rsidR="002F4A6B" w:rsidRPr="005853A3" w:rsidRDefault="002F4A6B" w:rsidP="00D341B8">
            <w:pPr>
              <w:rPr>
                <w:sz w:val="24"/>
                <w:szCs w:val="24"/>
              </w:rPr>
            </w:pPr>
            <w:r w:rsidRPr="005853A3">
              <w:rPr>
                <w:rFonts w:eastAsia="Times New Roman"/>
                <w:b/>
                <w:bCs/>
                <w:sz w:val="24"/>
                <w:szCs w:val="24"/>
              </w:rPr>
              <w:t>Vận dụng:</w:t>
            </w:r>
            <w:r w:rsidRPr="005853A3">
              <w:rPr>
                <w:rFonts w:eastAsia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66" w:type="dxa"/>
          </w:tcPr>
          <w:p w14:paraId="58D2F48C" w14:textId="672933A7" w:rsidR="002F4A6B" w:rsidRDefault="002F4A6B" w:rsidP="00956BD4"/>
        </w:tc>
        <w:tc>
          <w:tcPr>
            <w:tcW w:w="766" w:type="dxa"/>
          </w:tcPr>
          <w:p w14:paraId="2FFC89DC" w14:textId="77777777" w:rsidR="002F4A6B" w:rsidRDefault="002F4A6B" w:rsidP="00956BD4"/>
        </w:tc>
        <w:tc>
          <w:tcPr>
            <w:tcW w:w="766" w:type="dxa"/>
          </w:tcPr>
          <w:p w14:paraId="06417F16" w14:textId="77777777" w:rsidR="002F4A6B" w:rsidRDefault="002F4A6B" w:rsidP="00956BD4"/>
        </w:tc>
        <w:tc>
          <w:tcPr>
            <w:tcW w:w="766" w:type="dxa"/>
          </w:tcPr>
          <w:p w14:paraId="19B53162" w14:textId="77777777" w:rsidR="002F4A6B" w:rsidRDefault="002F4A6B" w:rsidP="00956BD4"/>
        </w:tc>
        <w:tc>
          <w:tcPr>
            <w:tcW w:w="766" w:type="dxa"/>
          </w:tcPr>
          <w:p w14:paraId="57342D87" w14:textId="77777777" w:rsidR="002F4A6B" w:rsidRDefault="002F4A6B" w:rsidP="00956BD4"/>
        </w:tc>
        <w:tc>
          <w:tcPr>
            <w:tcW w:w="766" w:type="dxa"/>
          </w:tcPr>
          <w:p w14:paraId="07C38557" w14:textId="77777777" w:rsidR="002F4A6B" w:rsidRDefault="002F4A6B" w:rsidP="00956BD4"/>
        </w:tc>
        <w:tc>
          <w:tcPr>
            <w:tcW w:w="766" w:type="dxa"/>
          </w:tcPr>
          <w:p w14:paraId="72DF004B" w14:textId="77777777" w:rsidR="002F4A6B" w:rsidRDefault="002F4A6B" w:rsidP="00956BD4"/>
        </w:tc>
        <w:tc>
          <w:tcPr>
            <w:tcW w:w="766" w:type="dxa"/>
          </w:tcPr>
          <w:p w14:paraId="701B2518" w14:textId="77777777" w:rsidR="002F4A6B" w:rsidRDefault="002F4A6B" w:rsidP="00956BD4"/>
        </w:tc>
        <w:tc>
          <w:tcPr>
            <w:tcW w:w="766" w:type="dxa"/>
          </w:tcPr>
          <w:p w14:paraId="5C6B00A1" w14:textId="77777777" w:rsidR="002F4A6B" w:rsidRDefault="002F4A6B" w:rsidP="00956BD4"/>
        </w:tc>
        <w:tc>
          <w:tcPr>
            <w:tcW w:w="766" w:type="dxa"/>
          </w:tcPr>
          <w:p w14:paraId="10040485" w14:textId="77777777" w:rsidR="002F4A6B" w:rsidRDefault="002F4A6B" w:rsidP="00956BD4"/>
        </w:tc>
        <w:tc>
          <w:tcPr>
            <w:tcW w:w="766" w:type="dxa"/>
          </w:tcPr>
          <w:p w14:paraId="052E289A" w14:textId="77777777" w:rsidR="002F4A6B" w:rsidRDefault="002F4A6B" w:rsidP="00956BD4"/>
        </w:tc>
        <w:tc>
          <w:tcPr>
            <w:tcW w:w="766" w:type="dxa"/>
          </w:tcPr>
          <w:p w14:paraId="56D85DF5" w14:textId="77777777" w:rsidR="002F4A6B" w:rsidRDefault="002F4A6B" w:rsidP="00956BD4"/>
        </w:tc>
      </w:tr>
      <w:tr w:rsidR="005853A3" w14:paraId="3429E1B4" w14:textId="77777777" w:rsidTr="00116102">
        <w:tc>
          <w:tcPr>
            <w:tcW w:w="542" w:type="dxa"/>
            <w:vMerge w:val="restart"/>
            <w:vAlign w:val="center"/>
          </w:tcPr>
          <w:p w14:paraId="005027C3" w14:textId="2E7DAC2F" w:rsidR="005853A3" w:rsidRDefault="005853A3" w:rsidP="005853A3">
            <w:pPr>
              <w:jc w:val="center"/>
            </w:pPr>
            <w:r>
              <w:t>2</w:t>
            </w:r>
          </w:p>
        </w:tc>
        <w:tc>
          <w:tcPr>
            <w:tcW w:w="1360" w:type="dxa"/>
            <w:vMerge w:val="restart"/>
            <w:vAlign w:val="center"/>
          </w:tcPr>
          <w:p w14:paraId="1E12105A" w14:textId="4CDF458A" w:rsidR="005853A3" w:rsidRPr="002F4A6B" w:rsidRDefault="005853A3" w:rsidP="005853A3">
            <w:pPr>
              <w:jc w:val="center"/>
              <w:rPr>
                <w:sz w:val="24"/>
                <w:szCs w:val="24"/>
              </w:rPr>
            </w:pPr>
            <w:r w:rsidRPr="002F4A6B">
              <w:rPr>
                <w:rFonts w:eastAsia="Times New Roman"/>
                <w:b/>
                <w:iCs/>
                <w:noProof/>
                <w:sz w:val="24"/>
                <w:szCs w:val="24"/>
              </w:rPr>
              <w:t>Chủ đề 2: Một số yếu tố thống kê và xác suất</w:t>
            </w:r>
          </w:p>
        </w:tc>
        <w:tc>
          <w:tcPr>
            <w:tcW w:w="1276" w:type="dxa"/>
            <w:vAlign w:val="center"/>
          </w:tcPr>
          <w:p w14:paraId="3609FC21" w14:textId="2C7B9B39" w:rsidR="005853A3" w:rsidRPr="002F4A6B" w:rsidRDefault="005853A3" w:rsidP="00956BD4">
            <w:pPr>
              <w:rPr>
                <w:sz w:val="24"/>
                <w:szCs w:val="24"/>
              </w:rPr>
            </w:pPr>
            <w:r w:rsidRPr="002F4A6B">
              <w:rPr>
                <w:rFonts w:eastAsia="Times New Roman"/>
                <w:b/>
                <w:sz w:val="24"/>
                <w:szCs w:val="24"/>
              </w:rPr>
              <w:t>Nội dung 1: Thu thập và phân loại dữ liệu</w:t>
            </w:r>
          </w:p>
        </w:tc>
        <w:tc>
          <w:tcPr>
            <w:tcW w:w="2418" w:type="dxa"/>
            <w:vAlign w:val="center"/>
          </w:tcPr>
          <w:p w14:paraId="4CF3047E" w14:textId="77777777" w:rsidR="005853A3" w:rsidRPr="005853A3" w:rsidRDefault="005853A3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5853A3">
              <w:rPr>
                <w:rFonts w:eastAsia="Times New Roman"/>
                <w:b/>
                <w:bCs/>
                <w:sz w:val="24"/>
                <w:szCs w:val="24"/>
              </w:rPr>
              <w:t>Nhận biết:</w:t>
            </w:r>
          </w:p>
          <w:p w14:paraId="54C5C294" w14:textId="220029B2" w:rsidR="005853A3" w:rsidRPr="005853A3" w:rsidRDefault="005853A3" w:rsidP="00956BD4">
            <w:pPr>
              <w:rPr>
                <w:sz w:val="24"/>
                <w:szCs w:val="24"/>
              </w:rPr>
            </w:pPr>
            <w:r w:rsidRPr="005853A3">
              <w:rPr>
                <w:rFonts w:eastAsia="Times New Roman"/>
                <w:bCs/>
                <w:sz w:val="24"/>
                <w:szCs w:val="24"/>
              </w:rPr>
              <w:t xml:space="preserve">- Biết thu thập, phân loại các dữ liệu thành từng nhóm. </w:t>
            </w:r>
          </w:p>
        </w:tc>
        <w:tc>
          <w:tcPr>
            <w:tcW w:w="766" w:type="dxa"/>
          </w:tcPr>
          <w:p w14:paraId="202D8DEF" w14:textId="77777777" w:rsidR="005853A3" w:rsidRDefault="00ED081E" w:rsidP="00956BD4">
            <w:r>
              <w:t>1</w:t>
            </w:r>
          </w:p>
          <w:p w14:paraId="30BAE741" w14:textId="77777777" w:rsidR="00ED081E" w:rsidRDefault="00ED081E" w:rsidP="00956BD4">
            <w:r>
              <w:t>C3</w:t>
            </w:r>
          </w:p>
          <w:p w14:paraId="381A3F07" w14:textId="6889C886" w:rsidR="00C6380F" w:rsidRDefault="00C6380F" w:rsidP="00C6380F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7FE7E9C0" w14:textId="77777777" w:rsidR="005853A3" w:rsidRDefault="00ED081E" w:rsidP="00956BD4">
            <w:r>
              <w:t>1</w:t>
            </w:r>
          </w:p>
          <w:p w14:paraId="618F35C6" w14:textId="77777777" w:rsidR="00ED081E" w:rsidRDefault="00ED081E" w:rsidP="00956BD4">
            <w:r>
              <w:t>C4</w:t>
            </w:r>
          </w:p>
          <w:p w14:paraId="61F0BC7E" w14:textId="600A496C" w:rsidR="00C6380F" w:rsidRDefault="00C6380F" w:rsidP="00C6380F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6B7C1C84" w14:textId="77777777" w:rsidR="005853A3" w:rsidRDefault="005853A3" w:rsidP="00956BD4"/>
        </w:tc>
        <w:tc>
          <w:tcPr>
            <w:tcW w:w="766" w:type="dxa"/>
          </w:tcPr>
          <w:p w14:paraId="135EDFA1" w14:textId="77777777" w:rsidR="005853A3" w:rsidRDefault="005853A3" w:rsidP="00956BD4"/>
        </w:tc>
        <w:tc>
          <w:tcPr>
            <w:tcW w:w="766" w:type="dxa"/>
          </w:tcPr>
          <w:p w14:paraId="39B5D7B7" w14:textId="77777777" w:rsidR="005853A3" w:rsidRDefault="005853A3" w:rsidP="00956BD4"/>
        </w:tc>
        <w:tc>
          <w:tcPr>
            <w:tcW w:w="766" w:type="dxa"/>
          </w:tcPr>
          <w:p w14:paraId="1021521D" w14:textId="77777777" w:rsidR="005853A3" w:rsidRDefault="005853A3" w:rsidP="00956BD4"/>
        </w:tc>
        <w:tc>
          <w:tcPr>
            <w:tcW w:w="766" w:type="dxa"/>
          </w:tcPr>
          <w:p w14:paraId="6957D2B6" w14:textId="77777777" w:rsidR="005853A3" w:rsidRDefault="005853A3" w:rsidP="00956BD4"/>
        </w:tc>
        <w:tc>
          <w:tcPr>
            <w:tcW w:w="766" w:type="dxa"/>
          </w:tcPr>
          <w:p w14:paraId="693B8873" w14:textId="77777777" w:rsidR="005853A3" w:rsidRDefault="005853A3" w:rsidP="00956BD4"/>
        </w:tc>
        <w:tc>
          <w:tcPr>
            <w:tcW w:w="766" w:type="dxa"/>
          </w:tcPr>
          <w:p w14:paraId="2BEE990B" w14:textId="77777777" w:rsidR="005853A3" w:rsidRDefault="005853A3" w:rsidP="00956BD4"/>
        </w:tc>
        <w:tc>
          <w:tcPr>
            <w:tcW w:w="766" w:type="dxa"/>
          </w:tcPr>
          <w:p w14:paraId="7B71F8BC" w14:textId="77777777" w:rsidR="005853A3" w:rsidRDefault="005853A3" w:rsidP="00956BD4"/>
        </w:tc>
        <w:tc>
          <w:tcPr>
            <w:tcW w:w="766" w:type="dxa"/>
          </w:tcPr>
          <w:p w14:paraId="5E6037E9" w14:textId="77777777" w:rsidR="005853A3" w:rsidRDefault="005853A3" w:rsidP="00956BD4"/>
        </w:tc>
        <w:tc>
          <w:tcPr>
            <w:tcW w:w="766" w:type="dxa"/>
          </w:tcPr>
          <w:p w14:paraId="2C4DC9FA" w14:textId="77777777" w:rsidR="005853A3" w:rsidRDefault="005853A3" w:rsidP="00956BD4"/>
        </w:tc>
      </w:tr>
      <w:tr w:rsidR="00354765" w14:paraId="38BF5258" w14:textId="77777777" w:rsidTr="00116102">
        <w:tc>
          <w:tcPr>
            <w:tcW w:w="542" w:type="dxa"/>
            <w:vMerge/>
          </w:tcPr>
          <w:p w14:paraId="7AB844AD" w14:textId="7EFF6448" w:rsidR="00354765" w:rsidRDefault="00354765" w:rsidP="00956BD4"/>
        </w:tc>
        <w:tc>
          <w:tcPr>
            <w:tcW w:w="1360" w:type="dxa"/>
            <w:vMerge/>
            <w:vAlign w:val="center"/>
          </w:tcPr>
          <w:p w14:paraId="0A2F91D8" w14:textId="77777777" w:rsidR="00354765" w:rsidRPr="002F4A6B" w:rsidRDefault="00354765" w:rsidP="00956BD4">
            <w:pPr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DFABBA5" w14:textId="1CFE9640" w:rsidR="00354765" w:rsidRPr="002F4A6B" w:rsidRDefault="00354765" w:rsidP="00956BD4">
            <w:pPr>
              <w:rPr>
                <w:sz w:val="24"/>
                <w:szCs w:val="24"/>
              </w:rPr>
            </w:pPr>
            <w:r w:rsidRPr="002F4A6B">
              <w:rPr>
                <w:rFonts w:eastAsia="Times New Roman"/>
                <w:b/>
                <w:noProof/>
                <w:spacing w:val="-8"/>
                <w:sz w:val="24"/>
                <w:szCs w:val="24"/>
              </w:rPr>
              <w:t>Nội dung 2:</w:t>
            </w:r>
            <w:r w:rsidRPr="002F4A6B">
              <w:rPr>
                <w:rFonts w:eastAsia="Times New Roman"/>
                <w:b/>
                <w:sz w:val="24"/>
                <w:szCs w:val="24"/>
              </w:rPr>
              <w:t xml:space="preserve"> Phân tích và xử lí dữ liệu dưới dạng bảng, biểu đồ</w:t>
            </w:r>
          </w:p>
        </w:tc>
        <w:tc>
          <w:tcPr>
            <w:tcW w:w="2418" w:type="dxa"/>
            <w:vAlign w:val="center"/>
          </w:tcPr>
          <w:p w14:paraId="7B4C55EC" w14:textId="77777777" w:rsidR="00354765" w:rsidRPr="005853A3" w:rsidRDefault="00354765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5853A3">
              <w:rPr>
                <w:rFonts w:eastAsia="Times New Roman"/>
                <w:b/>
                <w:bCs/>
                <w:sz w:val="24"/>
                <w:szCs w:val="24"/>
              </w:rPr>
              <w:t>Thông hiểu:</w:t>
            </w:r>
          </w:p>
          <w:p w14:paraId="3A892AC8" w14:textId="39338387" w:rsidR="00354765" w:rsidRDefault="00354765" w:rsidP="00956BD4">
            <w:pPr>
              <w:widowControl w:val="0"/>
              <w:jc w:val="both"/>
              <w:rPr>
                <w:rFonts w:eastAsia="Times New Roman"/>
                <w:bCs/>
                <w:sz w:val="24"/>
                <w:szCs w:val="24"/>
              </w:rPr>
            </w:pPr>
            <w:r w:rsidRPr="005853A3">
              <w:rPr>
                <w:rFonts w:eastAsia="Times New Roman"/>
                <w:bCs/>
                <w:sz w:val="24"/>
                <w:szCs w:val="24"/>
              </w:rPr>
              <w:t>- Biết phân tích, xủ lí dữ liệu dưới dạng bảng, biểu đồ</w:t>
            </w:r>
            <w:r>
              <w:rPr>
                <w:rFonts w:eastAsia="Times New Roman"/>
                <w:bCs/>
                <w:sz w:val="24"/>
                <w:szCs w:val="24"/>
              </w:rPr>
              <w:t>.</w:t>
            </w:r>
          </w:p>
          <w:p w14:paraId="1FDBE82B" w14:textId="33538BFA" w:rsidR="00354765" w:rsidRPr="00354765" w:rsidRDefault="00354765" w:rsidP="00956BD4">
            <w:pPr>
              <w:widowControl w:val="0"/>
              <w:jc w:val="both"/>
              <w:rPr>
                <w:rFonts w:eastAsia="Times New Roman"/>
                <w:bCs/>
                <w:sz w:val="24"/>
                <w:szCs w:val="24"/>
              </w:rPr>
            </w:pPr>
            <w:r w:rsidRPr="005853A3">
              <w:rPr>
                <w:rFonts w:eastAsia="Times New Roman"/>
                <w:b/>
                <w:bCs/>
                <w:sz w:val="24"/>
                <w:szCs w:val="24"/>
              </w:rPr>
              <w:t>Vận dụng:</w:t>
            </w:r>
            <w:r w:rsidRPr="002F4A6B"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 w:rsidRPr="00354765">
              <w:rPr>
                <w:rFonts w:eastAsia="Times New Roman"/>
                <w:sz w:val="24"/>
                <w:szCs w:val="24"/>
              </w:rPr>
              <w:t>Biết xử lí dữ liệu dưới dạng bảng, biểu đồ</w:t>
            </w:r>
          </w:p>
          <w:p w14:paraId="76FDA146" w14:textId="77777777" w:rsidR="00354765" w:rsidRPr="005853A3" w:rsidRDefault="00354765" w:rsidP="00956BD4">
            <w:pPr>
              <w:rPr>
                <w:sz w:val="24"/>
                <w:szCs w:val="24"/>
              </w:rPr>
            </w:pPr>
          </w:p>
        </w:tc>
        <w:tc>
          <w:tcPr>
            <w:tcW w:w="766" w:type="dxa"/>
          </w:tcPr>
          <w:p w14:paraId="7B20EFB0" w14:textId="60DF2BD3" w:rsidR="00354765" w:rsidRDefault="00354765" w:rsidP="00956BD4"/>
        </w:tc>
        <w:tc>
          <w:tcPr>
            <w:tcW w:w="766" w:type="dxa"/>
          </w:tcPr>
          <w:p w14:paraId="6FEB8911" w14:textId="77777777" w:rsidR="00354765" w:rsidRDefault="00354765" w:rsidP="00956BD4">
            <w:r>
              <w:t>1</w:t>
            </w:r>
          </w:p>
          <w:p w14:paraId="28F79936" w14:textId="77777777" w:rsidR="00354765" w:rsidRDefault="00354765" w:rsidP="00956BD4">
            <w:r>
              <w:t>C5</w:t>
            </w:r>
          </w:p>
          <w:p w14:paraId="39983D7B" w14:textId="3DBD8662" w:rsidR="00C6380F" w:rsidRDefault="00C6380F" w:rsidP="00956BD4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66" w:type="dxa"/>
          </w:tcPr>
          <w:p w14:paraId="3780604D" w14:textId="77777777" w:rsidR="00354765" w:rsidRDefault="00354765" w:rsidP="00956BD4">
            <w:r>
              <w:t>1</w:t>
            </w:r>
          </w:p>
          <w:p w14:paraId="2AD9284F" w14:textId="77777777" w:rsidR="00354765" w:rsidRDefault="00354765" w:rsidP="00956BD4">
            <w:r>
              <w:t>C6</w:t>
            </w:r>
          </w:p>
          <w:p w14:paraId="207B6BFB" w14:textId="43A74FD9" w:rsidR="00C6380F" w:rsidRDefault="00C6380F" w:rsidP="00C6380F">
            <w:r>
              <w:rPr>
                <w:sz w:val="22"/>
                <w:szCs w:val="22"/>
              </w:rPr>
              <w:t>(NL2)</w:t>
            </w:r>
          </w:p>
        </w:tc>
        <w:tc>
          <w:tcPr>
            <w:tcW w:w="766" w:type="dxa"/>
          </w:tcPr>
          <w:p w14:paraId="68D902AE" w14:textId="77777777" w:rsidR="00354765" w:rsidRDefault="00354765" w:rsidP="00956BD4">
            <w:r>
              <w:t>3</w:t>
            </w:r>
          </w:p>
          <w:p w14:paraId="42C65B8E" w14:textId="77777777" w:rsidR="00354765" w:rsidRDefault="00354765" w:rsidP="00956BD4">
            <w:r>
              <w:t>C13</w:t>
            </w:r>
          </w:p>
          <w:p w14:paraId="04AF186B" w14:textId="77777777" w:rsidR="00354765" w:rsidRDefault="00354765" w:rsidP="00956BD4">
            <w:r>
              <w:t>abc</w:t>
            </w:r>
          </w:p>
          <w:p w14:paraId="23CF1B9B" w14:textId="5B62CFF7" w:rsidR="00C6380F" w:rsidRDefault="00C6380F" w:rsidP="00956BD4">
            <w:r>
              <w:rPr>
                <w:sz w:val="22"/>
                <w:szCs w:val="22"/>
              </w:rPr>
              <w:t>(NL1)</w:t>
            </w:r>
          </w:p>
          <w:p w14:paraId="39EA3CEC" w14:textId="4B6F761B" w:rsidR="00C6380F" w:rsidRDefault="00C6380F" w:rsidP="00956BD4"/>
        </w:tc>
        <w:tc>
          <w:tcPr>
            <w:tcW w:w="766" w:type="dxa"/>
          </w:tcPr>
          <w:p w14:paraId="6A30012C" w14:textId="77777777" w:rsidR="00354765" w:rsidRDefault="00354765" w:rsidP="00956BD4"/>
        </w:tc>
        <w:tc>
          <w:tcPr>
            <w:tcW w:w="766" w:type="dxa"/>
          </w:tcPr>
          <w:p w14:paraId="0E12C47A" w14:textId="77777777" w:rsidR="00354765" w:rsidRDefault="00354765" w:rsidP="00956BD4">
            <w:r>
              <w:t>1</w:t>
            </w:r>
          </w:p>
          <w:p w14:paraId="4B071FC8" w14:textId="77777777" w:rsidR="00354765" w:rsidRDefault="00354765" w:rsidP="00956BD4">
            <w:r>
              <w:t>C13</w:t>
            </w:r>
          </w:p>
          <w:p w14:paraId="674FC27E" w14:textId="77777777" w:rsidR="00354765" w:rsidRDefault="00354765" w:rsidP="00956BD4">
            <w:r>
              <w:t>d</w:t>
            </w:r>
            <w:r w:rsidR="00C6380F">
              <w:t xml:space="preserve"> </w:t>
            </w:r>
          </w:p>
          <w:p w14:paraId="4EA9F436" w14:textId="6D8DC86E" w:rsidR="00C6380F" w:rsidRDefault="00C6380F" w:rsidP="00956BD4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690AA5CA" w14:textId="77777777" w:rsidR="00354765" w:rsidRDefault="00354765" w:rsidP="00956BD4"/>
        </w:tc>
        <w:tc>
          <w:tcPr>
            <w:tcW w:w="766" w:type="dxa"/>
          </w:tcPr>
          <w:p w14:paraId="58871EFB" w14:textId="77777777" w:rsidR="00354765" w:rsidRDefault="00354765" w:rsidP="00956BD4"/>
        </w:tc>
        <w:tc>
          <w:tcPr>
            <w:tcW w:w="766" w:type="dxa"/>
          </w:tcPr>
          <w:p w14:paraId="0F3B9E3F" w14:textId="77777777" w:rsidR="00354765" w:rsidRDefault="00B51A85" w:rsidP="00956BD4">
            <w:r>
              <w:t>1</w:t>
            </w:r>
          </w:p>
          <w:p w14:paraId="52BC72E7" w14:textId="6F907BF7" w:rsidR="00B51A85" w:rsidRDefault="00B51A85" w:rsidP="00956BD4">
            <w:r>
              <w:t>C16</w:t>
            </w:r>
          </w:p>
        </w:tc>
        <w:tc>
          <w:tcPr>
            <w:tcW w:w="766" w:type="dxa"/>
          </w:tcPr>
          <w:p w14:paraId="14F09A22" w14:textId="77777777" w:rsidR="00354765" w:rsidRDefault="00B51A85" w:rsidP="00956BD4">
            <w:r>
              <w:t>1</w:t>
            </w:r>
          </w:p>
          <w:p w14:paraId="15A5DEDE" w14:textId="77777777" w:rsidR="00B51A85" w:rsidRDefault="00B51A85" w:rsidP="00956BD4">
            <w:r>
              <w:t>C19</w:t>
            </w:r>
          </w:p>
          <w:p w14:paraId="02CD9D34" w14:textId="7108F49A" w:rsidR="00C6380F" w:rsidRPr="00C6380F" w:rsidRDefault="00C6380F" w:rsidP="00956BD4">
            <w:r>
              <w:t>a</w:t>
            </w:r>
          </w:p>
          <w:p w14:paraId="2290DB17" w14:textId="4022E470" w:rsidR="00C6380F" w:rsidRDefault="00C6380F" w:rsidP="00C6380F">
            <w:r>
              <w:rPr>
                <w:sz w:val="22"/>
                <w:szCs w:val="22"/>
              </w:rPr>
              <w:t>(NL5)</w:t>
            </w:r>
          </w:p>
        </w:tc>
        <w:tc>
          <w:tcPr>
            <w:tcW w:w="766" w:type="dxa"/>
          </w:tcPr>
          <w:p w14:paraId="672B5B76" w14:textId="77777777" w:rsidR="00354765" w:rsidRDefault="00B51A85" w:rsidP="00956BD4">
            <w:r>
              <w:t>1</w:t>
            </w:r>
          </w:p>
          <w:p w14:paraId="0ED7D9D2" w14:textId="77777777" w:rsidR="00B51A85" w:rsidRDefault="00B51A85" w:rsidP="00956BD4">
            <w:r>
              <w:t>C19</w:t>
            </w:r>
          </w:p>
          <w:p w14:paraId="157AAF1E" w14:textId="6BC1488B" w:rsidR="00C6380F" w:rsidRDefault="00B51A85" w:rsidP="00956BD4">
            <w:r>
              <w:t>b</w:t>
            </w:r>
          </w:p>
          <w:p w14:paraId="2A31CCA9" w14:textId="14E08843" w:rsidR="00C6380F" w:rsidRDefault="00C6380F" w:rsidP="00C6380F">
            <w:r>
              <w:rPr>
                <w:sz w:val="22"/>
                <w:szCs w:val="22"/>
              </w:rPr>
              <w:t>(NL5)</w:t>
            </w:r>
          </w:p>
        </w:tc>
        <w:tc>
          <w:tcPr>
            <w:tcW w:w="766" w:type="dxa"/>
          </w:tcPr>
          <w:p w14:paraId="700A7C3C" w14:textId="77777777" w:rsidR="00354765" w:rsidRDefault="00B51A85" w:rsidP="00956BD4">
            <w:r>
              <w:t>1</w:t>
            </w:r>
          </w:p>
          <w:p w14:paraId="745FB8B0" w14:textId="77777777" w:rsidR="00B51A85" w:rsidRDefault="00B51A85" w:rsidP="00956BD4">
            <w:r>
              <w:t>C19</w:t>
            </w:r>
          </w:p>
          <w:p w14:paraId="25147323" w14:textId="541B7B3E" w:rsidR="00B51A85" w:rsidRDefault="00C6380F" w:rsidP="00956BD4">
            <w:r>
              <w:t xml:space="preserve">c </w:t>
            </w:r>
          </w:p>
          <w:p w14:paraId="3D53EC8A" w14:textId="72E1F816" w:rsidR="00C6380F" w:rsidRDefault="00C6380F" w:rsidP="00956BD4">
            <w:r>
              <w:rPr>
                <w:sz w:val="22"/>
                <w:szCs w:val="22"/>
              </w:rPr>
              <w:t>(NL5)</w:t>
            </w:r>
          </w:p>
          <w:p w14:paraId="538537ED" w14:textId="173D3452" w:rsidR="00C6380F" w:rsidRDefault="00C6380F" w:rsidP="00956BD4"/>
        </w:tc>
      </w:tr>
      <w:tr w:rsidR="00354765" w14:paraId="349F32A1" w14:textId="77777777" w:rsidTr="00116102">
        <w:tc>
          <w:tcPr>
            <w:tcW w:w="542" w:type="dxa"/>
            <w:vAlign w:val="center"/>
          </w:tcPr>
          <w:p w14:paraId="5A66881A" w14:textId="57A63D01" w:rsidR="00354765" w:rsidRDefault="00354765" w:rsidP="00681D6D">
            <w:pPr>
              <w:jc w:val="center"/>
            </w:pPr>
            <w:r>
              <w:lastRenderedPageBreak/>
              <w:t>3</w:t>
            </w:r>
          </w:p>
        </w:tc>
        <w:tc>
          <w:tcPr>
            <w:tcW w:w="1360" w:type="dxa"/>
            <w:vMerge w:val="restart"/>
            <w:vAlign w:val="center"/>
          </w:tcPr>
          <w:p w14:paraId="2A803D3D" w14:textId="6135FD0F" w:rsidR="00354765" w:rsidRPr="00681D6D" w:rsidRDefault="00354765" w:rsidP="00681D6D">
            <w:pPr>
              <w:jc w:val="center"/>
              <w:rPr>
                <w:sz w:val="24"/>
                <w:szCs w:val="24"/>
              </w:rPr>
            </w:pPr>
            <w:r w:rsidRPr="00681D6D">
              <w:rPr>
                <w:rFonts w:eastAsia="Times New Roman"/>
                <w:b/>
                <w:iCs/>
                <w:noProof/>
                <w:sz w:val="24"/>
                <w:szCs w:val="24"/>
              </w:rPr>
              <w:t>Chủ đề 3: Tam giác đồng dạng. Hình đồng dạng</w:t>
            </w:r>
          </w:p>
        </w:tc>
        <w:tc>
          <w:tcPr>
            <w:tcW w:w="1276" w:type="dxa"/>
            <w:vAlign w:val="center"/>
          </w:tcPr>
          <w:p w14:paraId="14BA274D" w14:textId="6F3A1CE3" w:rsidR="00354765" w:rsidRPr="00681D6D" w:rsidRDefault="00354765" w:rsidP="00956BD4">
            <w:pPr>
              <w:rPr>
                <w:sz w:val="24"/>
                <w:szCs w:val="24"/>
              </w:rPr>
            </w:pPr>
            <w:r w:rsidRPr="00681D6D">
              <w:rPr>
                <w:rFonts w:eastAsia="Times New Roman"/>
                <w:b/>
                <w:noProof/>
                <w:spacing w:val="-8"/>
                <w:sz w:val="24"/>
                <w:szCs w:val="24"/>
              </w:rPr>
              <w:t>Nội dung 1: Định lý Thales trong tam giác</w:t>
            </w:r>
          </w:p>
        </w:tc>
        <w:tc>
          <w:tcPr>
            <w:tcW w:w="2418" w:type="dxa"/>
            <w:vAlign w:val="center"/>
          </w:tcPr>
          <w:p w14:paraId="2373201C" w14:textId="77777777" w:rsidR="00354765" w:rsidRPr="00681D6D" w:rsidRDefault="00354765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Nhận biết:</w:t>
            </w:r>
          </w:p>
          <w:p w14:paraId="44827C28" w14:textId="12A39E87" w:rsidR="00354765" w:rsidRPr="00681D6D" w:rsidRDefault="00354765" w:rsidP="00956BD4">
            <w:pPr>
              <w:rPr>
                <w:sz w:val="24"/>
                <w:szCs w:val="24"/>
              </w:rPr>
            </w:pPr>
            <w:r w:rsidRPr="00681D6D">
              <w:rPr>
                <w:rFonts w:eastAsia="Times New Roman"/>
                <w:bCs/>
                <w:sz w:val="24"/>
                <w:szCs w:val="24"/>
              </w:rPr>
              <w:t>- Biết sử dụng định lý Thales để tìm độ dài cạnh.</w:t>
            </w:r>
          </w:p>
        </w:tc>
        <w:tc>
          <w:tcPr>
            <w:tcW w:w="766" w:type="dxa"/>
          </w:tcPr>
          <w:p w14:paraId="5CE1D36F" w14:textId="77777777" w:rsidR="00354765" w:rsidRDefault="00354765" w:rsidP="00956BD4"/>
        </w:tc>
        <w:tc>
          <w:tcPr>
            <w:tcW w:w="766" w:type="dxa"/>
          </w:tcPr>
          <w:p w14:paraId="220CF559" w14:textId="77777777" w:rsidR="00354765" w:rsidRDefault="00B51A85" w:rsidP="00956BD4">
            <w:r>
              <w:t>1</w:t>
            </w:r>
          </w:p>
          <w:p w14:paraId="6B6B60E3" w14:textId="77777777" w:rsidR="00B51A85" w:rsidRDefault="00B51A85" w:rsidP="00956BD4">
            <w:r>
              <w:t>C7</w:t>
            </w:r>
          </w:p>
          <w:p w14:paraId="5E793F69" w14:textId="1170CC78" w:rsidR="00C6380F" w:rsidRDefault="00C6380F" w:rsidP="00956BD4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6C82832C" w14:textId="77777777" w:rsidR="00354765" w:rsidRDefault="00354765" w:rsidP="00956BD4"/>
        </w:tc>
        <w:tc>
          <w:tcPr>
            <w:tcW w:w="766" w:type="dxa"/>
          </w:tcPr>
          <w:p w14:paraId="65EF1BA1" w14:textId="77777777" w:rsidR="00354765" w:rsidRDefault="00354765" w:rsidP="00956BD4"/>
        </w:tc>
        <w:tc>
          <w:tcPr>
            <w:tcW w:w="766" w:type="dxa"/>
          </w:tcPr>
          <w:p w14:paraId="2103D804" w14:textId="77777777" w:rsidR="00354765" w:rsidRDefault="00354765" w:rsidP="00956BD4"/>
        </w:tc>
        <w:tc>
          <w:tcPr>
            <w:tcW w:w="766" w:type="dxa"/>
          </w:tcPr>
          <w:p w14:paraId="2B82D3D7" w14:textId="77777777" w:rsidR="00354765" w:rsidRDefault="00354765" w:rsidP="00956BD4"/>
        </w:tc>
        <w:tc>
          <w:tcPr>
            <w:tcW w:w="766" w:type="dxa"/>
          </w:tcPr>
          <w:p w14:paraId="5505B665" w14:textId="77777777" w:rsidR="00354765" w:rsidRDefault="00354765" w:rsidP="00956BD4"/>
        </w:tc>
        <w:tc>
          <w:tcPr>
            <w:tcW w:w="766" w:type="dxa"/>
          </w:tcPr>
          <w:p w14:paraId="573331FB" w14:textId="77777777" w:rsidR="00354765" w:rsidRDefault="00354765" w:rsidP="00956BD4"/>
        </w:tc>
        <w:tc>
          <w:tcPr>
            <w:tcW w:w="766" w:type="dxa"/>
          </w:tcPr>
          <w:p w14:paraId="62115C99" w14:textId="77777777" w:rsidR="00354765" w:rsidRDefault="00354765" w:rsidP="00956BD4"/>
        </w:tc>
        <w:tc>
          <w:tcPr>
            <w:tcW w:w="766" w:type="dxa"/>
          </w:tcPr>
          <w:p w14:paraId="4F1A416F" w14:textId="77777777" w:rsidR="00354765" w:rsidRDefault="00354765" w:rsidP="00956BD4"/>
        </w:tc>
        <w:tc>
          <w:tcPr>
            <w:tcW w:w="766" w:type="dxa"/>
          </w:tcPr>
          <w:p w14:paraId="3D4D0FB9" w14:textId="77777777" w:rsidR="00354765" w:rsidRDefault="00354765" w:rsidP="00956BD4"/>
        </w:tc>
        <w:tc>
          <w:tcPr>
            <w:tcW w:w="766" w:type="dxa"/>
          </w:tcPr>
          <w:p w14:paraId="50610239" w14:textId="77777777" w:rsidR="00354765" w:rsidRDefault="00354765" w:rsidP="00956BD4"/>
        </w:tc>
      </w:tr>
      <w:tr w:rsidR="00354765" w14:paraId="691EDCAD" w14:textId="77777777" w:rsidTr="00116102">
        <w:tc>
          <w:tcPr>
            <w:tcW w:w="542" w:type="dxa"/>
          </w:tcPr>
          <w:p w14:paraId="7FFE8299" w14:textId="662D1CB7" w:rsidR="00354765" w:rsidRDefault="00354765" w:rsidP="00956BD4"/>
        </w:tc>
        <w:tc>
          <w:tcPr>
            <w:tcW w:w="1360" w:type="dxa"/>
            <w:vMerge/>
            <w:vAlign w:val="center"/>
          </w:tcPr>
          <w:p w14:paraId="61E5308D" w14:textId="77777777" w:rsidR="00354765" w:rsidRPr="00681D6D" w:rsidRDefault="00354765" w:rsidP="00956BD4">
            <w:pPr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30846C90" w14:textId="77777777" w:rsidR="00354765" w:rsidRPr="00681D6D" w:rsidRDefault="00354765" w:rsidP="00956BD4">
            <w:pPr>
              <w:rPr>
                <w:sz w:val="24"/>
                <w:szCs w:val="24"/>
              </w:rPr>
            </w:pPr>
          </w:p>
        </w:tc>
        <w:tc>
          <w:tcPr>
            <w:tcW w:w="2418" w:type="dxa"/>
            <w:vAlign w:val="center"/>
          </w:tcPr>
          <w:p w14:paraId="2A05580B" w14:textId="77777777" w:rsidR="00354765" w:rsidRPr="00681D6D" w:rsidRDefault="00354765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Vận dụng:</w:t>
            </w:r>
          </w:p>
          <w:p w14:paraId="634593E5" w14:textId="7BE67B18" w:rsidR="00354765" w:rsidRPr="00681D6D" w:rsidRDefault="00354765" w:rsidP="00956BD4">
            <w:pPr>
              <w:rPr>
                <w:sz w:val="24"/>
                <w:szCs w:val="24"/>
              </w:rPr>
            </w:pPr>
          </w:p>
        </w:tc>
        <w:tc>
          <w:tcPr>
            <w:tcW w:w="766" w:type="dxa"/>
          </w:tcPr>
          <w:p w14:paraId="7F47B23F" w14:textId="77777777" w:rsidR="00354765" w:rsidRDefault="00354765" w:rsidP="00956BD4"/>
        </w:tc>
        <w:tc>
          <w:tcPr>
            <w:tcW w:w="766" w:type="dxa"/>
          </w:tcPr>
          <w:p w14:paraId="7C8E16F7" w14:textId="77777777" w:rsidR="00354765" w:rsidRDefault="00354765" w:rsidP="00956BD4"/>
        </w:tc>
        <w:tc>
          <w:tcPr>
            <w:tcW w:w="766" w:type="dxa"/>
          </w:tcPr>
          <w:p w14:paraId="7213FA23" w14:textId="77777777" w:rsidR="00354765" w:rsidRDefault="00354765" w:rsidP="00956BD4"/>
        </w:tc>
        <w:tc>
          <w:tcPr>
            <w:tcW w:w="766" w:type="dxa"/>
          </w:tcPr>
          <w:p w14:paraId="03700D06" w14:textId="77777777" w:rsidR="00354765" w:rsidRDefault="00354765" w:rsidP="00956BD4"/>
        </w:tc>
        <w:tc>
          <w:tcPr>
            <w:tcW w:w="766" w:type="dxa"/>
          </w:tcPr>
          <w:p w14:paraId="7CB05FD7" w14:textId="77777777" w:rsidR="00354765" w:rsidRDefault="00354765" w:rsidP="00956BD4"/>
        </w:tc>
        <w:tc>
          <w:tcPr>
            <w:tcW w:w="766" w:type="dxa"/>
          </w:tcPr>
          <w:p w14:paraId="1559B1F2" w14:textId="77777777" w:rsidR="00354765" w:rsidRDefault="00354765" w:rsidP="00956BD4"/>
        </w:tc>
        <w:tc>
          <w:tcPr>
            <w:tcW w:w="766" w:type="dxa"/>
          </w:tcPr>
          <w:p w14:paraId="2D0C47B0" w14:textId="77777777" w:rsidR="00354765" w:rsidRDefault="00354765" w:rsidP="00956BD4"/>
        </w:tc>
        <w:tc>
          <w:tcPr>
            <w:tcW w:w="766" w:type="dxa"/>
          </w:tcPr>
          <w:p w14:paraId="4B26FC4F" w14:textId="77777777" w:rsidR="00354765" w:rsidRDefault="00354765" w:rsidP="00956BD4"/>
        </w:tc>
        <w:tc>
          <w:tcPr>
            <w:tcW w:w="766" w:type="dxa"/>
          </w:tcPr>
          <w:p w14:paraId="31AA4694" w14:textId="77777777" w:rsidR="00354765" w:rsidRDefault="00354765" w:rsidP="00956BD4"/>
        </w:tc>
        <w:tc>
          <w:tcPr>
            <w:tcW w:w="766" w:type="dxa"/>
          </w:tcPr>
          <w:p w14:paraId="6C627A79" w14:textId="77777777" w:rsidR="00354765" w:rsidRDefault="00354765" w:rsidP="00956BD4"/>
        </w:tc>
        <w:tc>
          <w:tcPr>
            <w:tcW w:w="766" w:type="dxa"/>
          </w:tcPr>
          <w:p w14:paraId="19016494" w14:textId="77777777" w:rsidR="00354765" w:rsidRDefault="00354765" w:rsidP="00956BD4"/>
        </w:tc>
        <w:tc>
          <w:tcPr>
            <w:tcW w:w="766" w:type="dxa"/>
          </w:tcPr>
          <w:p w14:paraId="657C358A" w14:textId="77777777" w:rsidR="00354765" w:rsidRDefault="00354765" w:rsidP="00956BD4"/>
        </w:tc>
      </w:tr>
      <w:tr w:rsidR="00354765" w14:paraId="29F156A0" w14:textId="77777777" w:rsidTr="00116102">
        <w:tc>
          <w:tcPr>
            <w:tcW w:w="542" w:type="dxa"/>
          </w:tcPr>
          <w:p w14:paraId="2A6724CA" w14:textId="77777777" w:rsidR="00354765" w:rsidRDefault="00354765" w:rsidP="00956BD4"/>
        </w:tc>
        <w:tc>
          <w:tcPr>
            <w:tcW w:w="1360" w:type="dxa"/>
            <w:vMerge/>
            <w:vAlign w:val="center"/>
          </w:tcPr>
          <w:p w14:paraId="51FB30F9" w14:textId="77777777" w:rsidR="00354765" w:rsidRPr="00681D6D" w:rsidRDefault="00354765" w:rsidP="00956BD4">
            <w:pPr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2C92A743" w14:textId="2A928B2A" w:rsidR="00354765" w:rsidRPr="00681D6D" w:rsidRDefault="00354765" w:rsidP="00956BD4">
            <w:pPr>
              <w:rPr>
                <w:sz w:val="24"/>
                <w:szCs w:val="24"/>
              </w:rPr>
            </w:pPr>
            <w:r w:rsidRPr="00681D6D">
              <w:rPr>
                <w:rFonts w:eastAsia="Times New Roman"/>
                <w:b/>
                <w:noProof/>
                <w:spacing w:val="-8"/>
                <w:sz w:val="24"/>
                <w:szCs w:val="24"/>
              </w:rPr>
              <w:t>Nội dung 2: Đường trung bình của tam giác</w:t>
            </w:r>
          </w:p>
        </w:tc>
        <w:tc>
          <w:tcPr>
            <w:tcW w:w="2418" w:type="dxa"/>
            <w:vAlign w:val="center"/>
          </w:tcPr>
          <w:p w14:paraId="41B3BEB2" w14:textId="60C90DEA" w:rsidR="00B51A85" w:rsidRPr="00B51A85" w:rsidRDefault="00B51A85" w:rsidP="00B51A85">
            <w:pPr>
              <w:widowControl w:val="0"/>
              <w:jc w:val="both"/>
              <w:rPr>
                <w:rFonts w:eastAsia="Times New Roman"/>
                <w:bCs/>
                <w:sz w:val="24"/>
                <w:szCs w:val="24"/>
              </w:rPr>
            </w:pPr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Nhận biết</w:t>
            </w:r>
            <w:proofErr w:type="gramStart"/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:</w:t>
            </w:r>
            <w:r w:rsidRPr="00B51A85">
              <w:rPr>
                <w:rFonts w:eastAsia="Times New Roman"/>
                <w:bCs/>
                <w:sz w:val="24"/>
                <w:szCs w:val="24"/>
              </w:rPr>
              <w:t>Đường</w:t>
            </w:r>
            <w:proofErr w:type="gramEnd"/>
            <w:r w:rsidRPr="00B51A85">
              <w:rPr>
                <w:rFonts w:eastAsia="Times New Roman"/>
                <w:bCs/>
                <w:sz w:val="24"/>
                <w:szCs w:val="24"/>
              </w:rPr>
              <w:t xml:space="preserve"> TB của tam giác </w:t>
            </w:r>
            <w:r>
              <w:rPr>
                <w:rFonts w:eastAsia="Times New Roman"/>
                <w:bCs/>
                <w:sz w:val="24"/>
                <w:szCs w:val="24"/>
              </w:rPr>
              <w:t>.</w:t>
            </w:r>
          </w:p>
          <w:p w14:paraId="4923CD94" w14:textId="03880984" w:rsidR="00B51A85" w:rsidRDefault="00B51A85" w:rsidP="00B51A85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5853A3">
              <w:rPr>
                <w:rFonts w:eastAsia="Times New Roman"/>
                <w:b/>
                <w:bCs/>
                <w:sz w:val="24"/>
                <w:szCs w:val="24"/>
              </w:rPr>
              <w:t>Thông hiểu:</w:t>
            </w:r>
            <w:r w:rsidRPr="00681D6D">
              <w:rPr>
                <w:rFonts w:eastAsia="Times New Roman"/>
                <w:bCs/>
                <w:sz w:val="24"/>
                <w:szCs w:val="24"/>
              </w:rPr>
              <w:t xml:space="preserve"> Biết sử dụng định lý </w:t>
            </w:r>
            <w:r>
              <w:rPr>
                <w:rFonts w:eastAsia="Times New Roman"/>
                <w:bCs/>
                <w:sz w:val="24"/>
                <w:szCs w:val="24"/>
              </w:rPr>
              <w:t>đường TB.</w:t>
            </w:r>
          </w:p>
          <w:p w14:paraId="4A7E5B6B" w14:textId="77777777" w:rsidR="00B51A85" w:rsidRPr="00681D6D" w:rsidRDefault="00B51A85" w:rsidP="00B51A85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Vận dụng:</w:t>
            </w:r>
          </w:p>
          <w:p w14:paraId="112770E9" w14:textId="2110FFA0" w:rsidR="00354765" w:rsidRPr="00681D6D" w:rsidRDefault="00B51A85" w:rsidP="00B51A85">
            <w:pPr>
              <w:rPr>
                <w:sz w:val="24"/>
                <w:szCs w:val="24"/>
              </w:rPr>
            </w:pPr>
            <w:r w:rsidRPr="00681D6D">
              <w:rPr>
                <w:rFonts w:eastAsia="Times New Roman"/>
                <w:bCs/>
                <w:sz w:val="24"/>
                <w:szCs w:val="24"/>
              </w:rPr>
              <w:t xml:space="preserve">- Áp dụng tính chất đường </w:t>
            </w:r>
            <w:r>
              <w:rPr>
                <w:rFonts w:eastAsia="Times New Roman"/>
                <w:bCs/>
                <w:sz w:val="24"/>
                <w:szCs w:val="24"/>
              </w:rPr>
              <w:t>TB</w:t>
            </w:r>
            <w:r w:rsidRPr="00681D6D">
              <w:rPr>
                <w:rFonts w:eastAsia="Times New Roman"/>
                <w:bCs/>
                <w:sz w:val="24"/>
                <w:szCs w:val="24"/>
              </w:rPr>
              <w:t xml:space="preserve"> của tam giác </w:t>
            </w:r>
            <w:r>
              <w:rPr>
                <w:rFonts w:eastAsia="Times New Roman"/>
                <w:bCs/>
                <w:sz w:val="24"/>
                <w:szCs w:val="24"/>
              </w:rPr>
              <w:t>tính độ dài đoạn thẳng.</w:t>
            </w:r>
          </w:p>
        </w:tc>
        <w:tc>
          <w:tcPr>
            <w:tcW w:w="766" w:type="dxa"/>
          </w:tcPr>
          <w:p w14:paraId="31235DA2" w14:textId="77777777" w:rsidR="00354765" w:rsidRDefault="00354765" w:rsidP="00956BD4"/>
        </w:tc>
        <w:tc>
          <w:tcPr>
            <w:tcW w:w="766" w:type="dxa"/>
          </w:tcPr>
          <w:p w14:paraId="34CBD22A" w14:textId="77777777" w:rsidR="00354765" w:rsidRDefault="00354765" w:rsidP="00956BD4"/>
        </w:tc>
        <w:tc>
          <w:tcPr>
            <w:tcW w:w="766" w:type="dxa"/>
          </w:tcPr>
          <w:p w14:paraId="242B4F1B" w14:textId="77777777" w:rsidR="00354765" w:rsidRDefault="00B51A85" w:rsidP="00956BD4">
            <w:r>
              <w:t>1</w:t>
            </w:r>
          </w:p>
          <w:p w14:paraId="2D0CF468" w14:textId="77777777" w:rsidR="00B51A85" w:rsidRDefault="00B51A85" w:rsidP="00956BD4">
            <w:r>
              <w:t>C8</w:t>
            </w:r>
          </w:p>
          <w:p w14:paraId="0A4A6596" w14:textId="45F4DEC4" w:rsidR="00C6380F" w:rsidRDefault="00C6380F" w:rsidP="00C6380F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030EA413" w14:textId="77777777" w:rsidR="00354765" w:rsidRDefault="00956BD4" w:rsidP="00956BD4">
            <w:r>
              <w:t>1</w:t>
            </w:r>
          </w:p>
          <w:p w14:paraId="17CC93CB" w14:textId="77777777" w:rsidR="00956BD4" w:rsidRDefault="00956BD4" w:rsidP="00956BD4">
            <w:r>
              <w:t>C14</w:t>
            </w:r>
          </w:p>
          <w:p w14:paraId="74CBA9C6" w14:textId="71D9045C" w:rsidR="00956BD4" w:rsidRDefault="00C6380F" w:rsidP="00956BD4">
            <w:r>
              <w:t>A</w:t>
            </w:r>
          </w:p>
          <w:p w14:paraId="6327D42D" w14:textId="2D8934B6" w:rsidR="00C6380F" w:rsidRDefault="00C6380F" w:rsidP="00956BD4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39D95049" w14:textId="77777777" w:rsidR="00354765" w:rsidRDefault="00956BD4" w:rsidP="00956BD4">
            <w:r>
              <w:t>2</w:t>
            </w:r>
          </w:p>
          <w:p w14:paraId="6762A29F" w14:textId="77777777" w:rsidR="00956BD4" w:rsidRDefault="00956BD4" w:rsidP="00956BD4">
            <w:r>
              <w:t>C14</w:t>
            </w:r>
          </w:p>
          <w:p w14:paraId="03B7E431" w14:textId="34672799" w:rsidR="00956BD4" w:rsidRDefault="00C6380F" w:rsidP="00956BD4">
            <w:r>
              <w:t>B</w:t>
            </w:r>
            <w:r w:rsidR="00956BD4">
              <w:t>c</w:t>
            </w:r>
          </w:p>
          <w:p w14:paraId="0A03B464" w14:textId="7466E169" w:rsidR="00C6380F" w:rsidRDefault="00C6380F" w:rsidP="00956BD4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1BC4D180" w14:textId="77777777" w:rsidR="00354765" w:rsidRDefault="00956BD4" w:rsidP="00956BD4">
            <w:r>
              <w:t>1</w:t>
            </w:r>
          </w:p>
          <w:p w14:paraId="6047B3A8" w14:textId="77777777" w:rsidR="00956BD4" w:rsidRDefault="00956BD4" w:rsidP="00956BD4">
            <w:r>
              <w:t>C14</w:t>
            </w:r>
          </w:p>
          <w:p w14:paraId="29E26844" w14:textId="7BF0198D" w:rsidR="00956BD4" w:rsidRDefault="00C6380F" w:rsidP="00956BD4">
            <w:r>
              <w:t>D</w:t>
            </w:r>
          </w:p>
          <w:p w14:paraId="4B2C2556" w14:textId="45111E26" w:rsidR="00C6380F" w:rsidRDefault="00C6380F" w:rsidP="00956BD4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77A1393E" w14:textId="77777777" w:rsidR="00354765" w:rsidRDefault="00354765" w:rsidP="00956BD4"/>
        </w:tc>
        <w:tc>
          <w:tcPr>
            <w:tcW w:w="766" w:type="dxa"/>
          </w:tcPr>
          <w:p w14:paraId="7F1DFA07" w14:textId="77777777" w:rsidR="00354765" w:rsidRDefault="00354765" w:rsidP="00956BD4"/>
        </w:tc>
        <w:tc>
          <w:tcPr>
            <w:tcW w:w="766" w:type="dxa"/>
          </w:tcPr>
          <w:p w14:paraId="53C8254F" w14:textId="77777777" w:rsidR="00354765" w:rsidRDefault="00956BD4" w:rsidP="00956BD4">
            <w:r>
              <w:t>1</w:t>
            </w:r>
          </w:p>
          <w:p w14:paraId="3CBE6F3F" w14:textId="77777777" w:rsidR="00956BD4" w:rsidRDefault="00956BD4" w:rsidP="00956BD4">
            <w:r>
              <w:t>C17</w:t>
            </w:r>
          </w:p>
          <w:p w14:paraId="3C0DDE25" w14:textId="70BE9CC0" w:rsidR="00C6380F" w:rsidRDefault="00C6380F" w:rsidP="00956BD4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7B10182A" w14:textId="77777777" w:rsidR="00354765" w:rsidRDefault="00354765" w:rsidP="00956BD4"/>
        </w:tc>
        <w:tc>
          <w:tcPr>
            <w:tcW w:w="766" w:type="dxa"/>
          </w:tcPr>
          <w:p w14:paraId="337C0496" w14:textId="77777777" w:rsidR="00354765" w:rsidRDefault="00354765" w:rsidP="00956BD4"/>
        </w:tc>
        <w:tc>
          <w:tcPr>
            <w:tcW w:w="766" w:type="dxa"/>
          </w:tcPr>
          <w:p w14:paraId="37C8B5C0" w14:textId="77777777" w:rsidR="00354765" w:rsidRDefault="00354765" w:rsidP="00956BD4"/>
        </w:tc>
      </w:tr>
      <w:tr w:rsidR="00354765" w14:paraId="225CFAD1" w14:textId="77777777" w:rsidTr="00116102">
        <w:tc>
          <w:tcPr>
            <w:tcW w:w="542" w:type="dxa"/>
          </w:tcPr>
          <w:p w14:paraId="2EFA2144" w14:textId="404C2330" w:rsidR="00354765" w:rsidRDefault="00354765" w:rsidP="00956BD4"/>
        </w:tc>
        <w:tc>
          <w:tcPr>
            <w:tcW w:w="1360" w:type="dxa"/>
            <w:vMerge/>
            <w:vAlign w:val="center"/>
          </w:tcPr>
          <w:p w14:paraId="4CDAE73F" w14:textId="77777777" w:rsidR="00354765" w:rsidRPr="00681D6D" w:rsidRDefault="00354765" w:rsidP="00956BD4">
            <w:pPr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04E648E9" w14:textId="308928BD" w:rsidR="00354765" w:rsidRPr="00681D6D" w:rsidRDefault="00354765" w:rsidP="00956BD4">
            <w:pPr>
              <w:rPr>
                <w:sz w:val="24"/>
                <w:szCs w:val="24"/>
              </w:rPr>
            </w:pPr>
            <w:r w:rsidRPr="00681D6D">
              <w:rPr>
                <w:rFonts w:eastAsia="Times New Roman"/>
                <w:b/>
                <w:noProof/>
                <w:spacing w:val="-8"/>
                <w:sz w:val="24"/>
                <w:szCs w:val="24"/>
              </w:rPr>
              <w:t>Nội dung 3: Tính chất đường phân giác của tam giác</w:t>
            </w:r>
          </w:p>
        </w:tc>
        <w:tc>
          <w:tcPr>
            <w:tcW w:w="2418" w:type="dxa"/>
            <w:vAlign w:val="center"/>
          </w:tcPr>
          <w:p w14:paraId="35270EE3" w14:textId="154B7F0C" w:rsidR="00956BD4" w:rsidRPr="00B51A85" w:rsidRDefault="00956BD4" w:rsidP="00956BD4">
            <w:pPr>
              <w:widowControl w:val="0"/>
              <w:jc w:val="both"/>
              <w:rPr>
                <w:rFonts w:eastAsia="Times New Roman"/>
                <w:bCs/>
                <w:sz w:val="24"/>
                <w:szCs w:val="24"/>
              </w:rPr>
            </w:pPr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Nhận biết</w:t>
            </w:r>
            <w:proofErr w:type="gramStart"/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:</w:t>
            </w:r>
            <w:r w:rsidRPr="00B51A85">
              <w:rPr>
                <w:rFonts w:eastAsia="Times New Roman"/>
                <w:bCs/>
                <w:sz w:val="24"/>
                <w:szCs w:val="24"/>
              </w:rPr>
              <w:t>Đường</w:t>
            </w:r>
            <w:proofErr w:type="gramEnd"/>
            <w:r w:rsidRPr="00B51A85">
              <w:rPr>
                <w:rFonts w:eastAsia="Times New Roman"/>
                <w:bCs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Cs/>
                <w:sz w:val="24"/>
                <w:szCs w:val="24"/>
              </w:rPr>
              <w:t>p/g</w:t>
            </w:r>
            <w:r w:rsidRPr="00B51A85">
              <w:rPr>
                <w:rFonts w:eastAsia="Times New Roman"/>
                <w:bCs/>
                <w:sz w:val="24"/>
                <w:szCs w:val="24"/>
              </w:rPr>
              <w:t xml:space="preserve"> của tam giác </w:t>
            </w:r>
            <w:r>
              <w:rPr>
                <w:rFonts w:eastAsia="Times New Roman"/>
                <w:bCs/>
                <w:sz w:val="24"/>
                <w:szCs w:val="24"/>
              </w:rPr>
              <w:t>.</w:t>
            </w:r>
          </w:p>
          <w:p w14:paraId="3672F37B" w14:textId="08DFA5D8" w:rsidR="00956BD4" w:rsidRDefault="00956BD4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5853A3">
              <w:rPr>
                <w:rFonts w:eastAsia="Times New Roman"/>
                <w:b/>
                <w:bCs/>
                <w:sz w:val="24"/>
                <w:szCs w:val="24"/>
              </w:rPr>
              <w:t>Thông hiểu:</w:t>
            </w:r>
            <w:r w:rsidRPr="00681D6D">
              <w:rPr>
                <w:rFonts w:eastAsia="Times New Roman"/>
                <w:bCs/>
                <w:sz w:val="24"/>
                <w:szCs w:val="24"/>
              </w:rPr>
              <w:t xml:space="preserve"> Biết sử dụng </w:t>
            </w:r>
            <w:r>
              <w:rPr>
                <w:rFonts w:eastAsia="Times New Roman"/>
                <w:bCs/>
                <w:sz w:val="24"/>
                <w:szCs w:val="24"/>
              </w:rPr>
              <w:t>t/c</w:t>
            </w:r>
            <w:r w:rsidRPr="00681D6D">
              <w:rPr>
                <w:rFonts w:eastAsia="Times New Roman"/>
                <w:bCs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Cs/>
                <w:sz w:val="24"/>
                <w:szCs w:val="24"/>
              </w:rPr>
              <w:t>đường p/g.</w:t>
            </w:r>
          </w:p>
          <w:p w14:paraId="18ECA07F" w14:textId="77777777" w:rsidR="00354765" w:rsidRPr="00681D6D" w:rsidRDefault="00354765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Vận dụng:</w:t>
            </w:r>
          </w:p>
          <w:p w14:paraId="1187D123" w14:textId="40C76E67" w:rsidR="00354765" w:rsidRPr="00681D6D" w:rsidRDefault="00354765" w:rsidP="00956BD4">
            <w:pPr>
              <w:rPr>
                <w:sz w:val="24"/>
                <w:szCs w:val="24"/>
              </w:rPr>
            </w:pPr>
            <w:r w:rsidRPr="00681D6D">
              <w:rPr>
                <w:rFonts w:eastAsia="Times New Roman"/>
                <w:bCs/>
                <w:sz w:val="24"/>
                <w:szCs w:val="24"/>
              </w:rPr>
              <w:t xml:space="preserve">- Áp dụng tính chất đường phân giác của tam giác để </w:t>
            </w:r>
            <w:r w:rsidR="00956BD4">
              <w:rPr>
                <w:rFonts w:eastAsia="Times New Roman"/>
                <w:bCs/>
                <w:sz w:val="24"/>
                <w:szCs w:val="24"/>
              </w:rPr>
              <w:t>chứng minh.</w:t>
            </w:r>
          </w:p>
        </w:tc>
        <w:tc>
          <w:tcPr>
            <w:tcW w:w="766" w:type="dxa"/>
          </w:tcPr>
          <w:p w14:paraId="226EF1ED" w14:textId="77777777" w:rsidR="00354765" w:rsidRDefault="00354765" w:rsidP="00956BD4"/>
        </w:tc>
        <w:tc>
          <w:tcPr>
            <w:tcW w:w="766" w:type="dxa"/>
          </w:tcPr>
          <w:p w14:paraId="03FC7BE3" w14:textId="77777777" w:rsidR="00354765" w:rsidRDefault="00B51A85" w:rsidP="00956BD4">
            <w:r>
              <w:t>1</w:t>
            </w:r>
          </w:p>
          <w:p w14:paraId="61F75FEC" w14:textId="77777777" w:rsidR="00B51A85" w:rsidRDefault="00B51A85" w:rsidP="00956BD4">
            <w:r>
              <w:t>C9</w:t>
            </w:r>
          </w:p>
          <w:p w14:paraId="1543CC25" w14:textId="140E38CE" w:rsidR="00C6380F" w:rsidRDefault="00C6380F" w:rsidP="00C6380F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66" w:type="dxa"/>
          </w:tcPr>
          <w:p w14:paraId="64FB6003" w14:textId="77777777" w:rsidR="00354765" w:rsidRDefault="00354765" w:rsidP="00956BD4"/>
        </w:tc>
        <w:tc>
          <w:tcPr>
            <w:tcW w:w="766" w:type="dxa"/>
          </w:tcPr>
          <w:p w14:paraId="1A9F3240" w14:textId="77777777" w:rsidR="00354765" w:rsidRDefault="00354765" w:rsidP="00956BD4"/>
        </w:tc>
        <w:tc>
          <w:tcPr>
            <w:tcW w:w="766" w:type="dxa"/>
          </w:tcPr>
          <w:p w14:paraId="68578EF3" w14:textId="77777777" w:rsidR="00354765" w:rsidRDefault="00354765" w:rsidP="00956BD4"/>
        </w:tc>
        <w:tc>
          <w:tcPr>
            <w:tcW w:w="766" w:type="dxa"/>
          </w:tcPr>
          <w:p w14:paraId="0213E7FB" w14:textId="77777777" w:rsidR="00354765" w:rsidRDefault="00354765" w:rsidP="00956BD4"/>
        </w:tc>
        <w:tc>
          <w:tcPr>
            <w:tcW w:w="766" w:type="dxa"/>
          </w:tcPr>
          <w:p w14:paraId="50B74AA5" w14:textId="77777777" w:rsidR="00354765" w:rsidRDefault="00354765" w:rsidP="00956BD4"/>
        </w:tc>
        <w:tc>
          <w:tcPr>
            <w:tcW w:w="766" w:type="dxa"/>
          </w:tcPr>
          <w:p w14:paraId="22B77A35" w14:textId="77777777" w:rsidR="00354765" w:rsidRDefault="00354765" w:rsidP="00956BD4"/>
        </w:tc>
        <w:tc>
          <w:tcPr>
            <w:tcW w:w="766" w:type="dxa"/>
          </w:tcPr>
          <w:p w14:paraId="73D7FAB3" w14:textId="77777777" w:rsidR="00354765" w:rsidRDefault="00354765" w:rsidP="00956BD4"/>
        </w:tc>
        <w:tc>
          <w:tcPr>
            <w:tcW w:w="766" w:type="dxa"/>
          </w:tcPr>
          <w:p w14:paraId="3DE34C98" w14:textId="77777777" w:rsidR="00354765" w:rsidRDefault="00956BD4" w:rsidP="00956BD4">
            <w:r>
              <w:t>1</w:t>
            </w:r>
          </w:p>
          <w:p w14:paraId="6421712F" w14:textId="77777777" w:rsidR="00956BD4" w:rsidRDefault="00956BD4" w:rsidP="00956BD4">
            <w:r>
              <w:t>C20</w:t>
            </w:r>
          </w:p>
          <w:p w14:paraId="6249869D" w14:textId="77777777" w:rsidR="00956BD4" w:rsidRDefault="00956BD4" w:rsidP="00956BD4">
            <w:r>
              <w:t>a</w:t>
            </w:r>
            <w:r w:rsidR="00C6380F">
              <w:t xml:space="preserve"> </w:t>
            </w:r>
          </w:p>
          <w:p w14:paraId="4D8C2E23" w14:textId="77777777" w:rsidR="00C6380F" w:rsidRDefault="00C6380F" w:rsidP="00C6380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14:paraId="3FB98EC0" w14:textId="6684B579" w:rsidR="00C6380F" w:rsidRDefault="00C6380F" w:rsidP="00C6380F">
            <w:r>
              <w:rPr>
                <w:sz w:val="22"/>
                <w:szCs w:val="22"/>
              </w:rPr>
              <w:t>(NL5)</w:t>
            </w:r>
          </w:p>
        </w:tc>
        <w:tc>
          <w:tcPr>
            <w:tcW w:w="766" w:type="dxa"/>
          </w:tcPr>
          <w:p w14:paraId="03DF04F3" w14:textId="77777777" w:rsidR="00354765" w:rsidRDefault="00956BD4" w:rsidP="00956BD4">
            <w:r>
              <w:t>1</w:t>
            </w:r>
          </w:p>
          <w:p w14:paraId="2B57F904" w14:textId="77777777" w:rsidR="00956BD4" w:rsidRDefault="00956BD4" w:rsidP="00956BD4">
            <w:r>
              <w:t>C20</w:t>
            </w:r>
          </w:p>
          <w:p w14:paraId="48D3BD3B" w14:textId="77777777" w:rsidR="00956BD4" w:rsidRDefault="00956BD4" w:rsidP="00956BD4">
            <w:r>
              <w:t>b</w:t>
            </w:r>
            <w:r w:rsidR="00C6380F">
              <w:t xml:space="preserve"> </w:t>
            </w:r>
          </w:p>
          <w:p w14:paraId="55B7D353" w14:textId="77777777" w:rsidR="00C6380F" w:rsidRDefault="00C6380F" w:rsidP="00956BD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14:paraId="4CA640FA" w14:textId="15A66010" w:rsidR="00C6380F" w:rsidRDefault="00C6380F" w:rsidP="00C6380F">
            <w:r>
              <w:rPr>
                <w:sz w:val="22"/>
                <w:szCs w:val="22"/>
              </w:rPr>
              <w:t>(NL5)</w:t>
            </w:r>
          </w:p>
        </w:tc>
        <w:tc>
          <w:tcPr>
            <w:tcW w:w="766" w:type="dxa"/>
          </w:tcPr>
          <w:p w14:paraId="303C33B0" w14:textId="77777777" w:rsidR="00354765" w:rsidRDefault="00956BD4" w:rsidP="00956BD4">
            <w:r>
              <w:t>1</w:t>
            </w:r>
          </w:p>
          <w:p w14:paraId="20DC6B6F" w14:textId="77777777" w:rsidR="00956BD4" w:rsidRDefault="00956BD4" w:rsidP="00956BD4">
            <w:r>
              <w:t>C20</w:t>
            </w:r>
          </w:p>
          <w:p w14:paraId="2F461E36" w14:textId="77777777" w:rsidR="00956BD4" w:rsidRDefault="00956BD4" w:rsidP="00956BD4">
            <w:r>
              <w:t>c</w:t>
            </w:r>
          </w:p>
          <w:p w14:paraId="2417E02C" w14:textId="77777777" w:rsidR="00C6380F" w:rsidRDefault="00C6380F" w:rsidP="00956BD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14:paraId="21179FDF" w14:textId="23CDE668" w:rsidR="00C6380F" w:rsidRDefault="00C6380F" w:rsidP="00C6380F">
            <w:r>
              <w:rPr>
                <w:sz w:val="22"/>
                <w:szCs w:val="22"/>
              </w:rPr>
              <w:t>(NL5)</w:t>
            </w:r>
          </w:p>
        </w:tc>
      </w:tr>
      <w:tr w:rsidR="00354765" w14:paraId="7463E1C4" w14:textId="77777777" w:rsidTr="00116102">
        <w:tc>
          <w:tcPr>
            <w:tcW w:w="542" w:type="dxa"/>
          </w:tcPr>
          <w:p w14:paraId="7C43F030" w14:textId="431243A3" w:rsidR="00354765" w:rsidRDefault="00354765" w:rsidP="00956BD4"/>
        </w:tc>
        <w:tc>
          <w:tcPr>
            <w:tcW w:w="1360" w:type="dxa"/>
            <w:vAlign w:val="center"/>
          </w:tcPr>
          <w:p w14:paraId="55625BDF" w14:textId="77777777" w:rsidR="00354765" w:rsidRPr="00681D6D" w:rsidRDefault="00354765" w:rsidP="00956BD4">
            <w:pPr>
              <w:rPr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396B4C5C" w14:textId="3781BC78" w:rsidR="00354765" w:rsidRPr="00681D6D" w:rsidRDefault="00354765" w:rsidP="00956BD4">
            <w:pPr>
              <w:rPr>
                <w:sz w:val="24"/>
                <w:szCs w:val="24"/>
              </w:rPr>
            </w:pPr>
            <w:r w:rsidRPr="00681D6D">
              <w:rPr>
                <w:rFonts w:eastAsia="Times New Roman"/>
                <w:b/>
                <w:noProof/>
                <w:spacing w:val="-8"/>
                <w:sz w:val="24"/>
                <w:szCs w:val="24"/>
              </w:rPr>
              <w:t>Nội dung 4: Tam giác đồng dạng</w:t>
            </w:r>
          </w:p>
        </w:tc>
        <w:tc>
          <w:tcPr>
            <w:tcW w:w="2418" w:type="dxa"/>
            <w:vAlign w:val="center"/>
          </w:tcPr>
          <w:p w14:paraId="07280962" w14:textId="77777777" w:rsidR="00354765" w:rsidRPr="00681D6D" w:rsidRDefault="00354765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  <w:r w:rsidRPr="00681D6D">
              <w:rPr>
                <w:rFonts w:eastAsia="Times New Roman"/>
                <w:b/>
                <w:bCs/>
                <w:sz w:val="24"/>
                <w:szCs w:val="24"/>
              </w:rPr>
              <w:t>Nhận biết:</w:t>
            </w:r>
          </w:p>
          <w:p w14:paraId="645D30CC" w14:textId="425983FF" w:rsidR="00354765" w:rsidRPr="00681D6D" w:rsidRDefault="00354765" w:rsidP="00956BD4">
            <w:pPr>
              <w:rPr>
                <w:sz w:val="24"/>
                <w:szCs w:val="24"/>
              </w:rPr>
            </w:pPr>
            <w:r w:rsidRPr="00681D6D">
              <w:rPr>
                <w:rFonts w:eastAsia="Times New Roman"/>
                <w:bCs/>
                <w:sz w:val="24"/>
                <w:szCs w:val="24"/>
              </w:rPr>
              <w:t>- Xác định hai tam giác</w:t>
            </w:r>
            <w:r w:rsidR="00956BD4">
              <w:rPr>
                <w:rFonts w:eastAsia="Times New Roman"/>
                <w:bCs/>
                <w:sz w:val="24"/>
                <w:szCs w:val="24"/>
              </w:rPr>
              <w:t xml:space="preserve"> đồng dạng với nhau thông </w:t>
            </w:r>
            <w:proofErr w:type="gramStart"/>
            <w:r w:rsidR="00956BD4">
              <w:rPr>
                <w:rFonts w:eastAsia="Times New Roman"/>
                <w:bCs/>
                <w:sz w:val="24"/>
                <w:szCs w:val="24"/>
              </w:rPr>
              <w:t xml:space="preserve">qua </w:t>
            </w:r>
            <w:r w:rsidRPr="00681D6D">
              <w:rPr>
                <w:rFonts w:eastAsia="Times New Roman"/>
                <w:bCs/>
                <w:sz w:val="24"/>
                <w:szCs w:val="24"/>
              </w:rPr>
              <w:t xml:space="preserve"> tỉ</w:t>
            </w:r>
            <w:proofErr w:type="gramEnd"/>
            <w:r w:rsidRPr="00681D6D">
              <w:rPr>
                <w:rFonts w:eastAsia="Times New Roman"/>
                <w:bCs/>
                <w:sz w:val="24"/>
                <w:szCs w:val="24"/>
              </w:rPr>
              <w:t xml:space="preserve"> số các cạnh tương ứng</w:t>
            </w:r>
            <w:r w:rsidR="00956BD4">
              <w:rPr>
                <w:rFonts w:eastAsia="Times New Roman"/>
                <w:bCs/>
                <w:sz w:val="24"/>
                <w:szCs w:val="24"/>
              </w:rPr>
              <w:t>.</w:t>
            </w:r>
          </w:p>
        </w:tc>
        <w:tc>
          <w:tcPr>
            <w:tcW w:w="766" w:type="dxa"/>
          </w:tcPr>
          <w:p w14:paraId="7F29AD51" w14:textId="77777777" w:rsidR="00354765" w:rsidRDefault="00956BD4" w:rsidP="00956BD4">
            <w:r>
              <w:t>2</w:t>
            </w:r>
          </w:p>
          <w:p w14:paraId="3736231B" w14:textId="77777777" w:rsidR="00956BD4" w:rsidRDefault="00956BD4" w:rsidP="00956BD4">
            <w:r>
              <w:t>C10</w:t>
            </w:r>
          </w:p>
          <w:p w14:paraId="00A5E5E5" w14:textId="77777777" w:rsidR="00956BD4" w:rsidRDefault="00956BD4" w:rsidP="00956BD4">
            <w:r>
              <w:t>C11</w:t>
            </w:r>
          </w:p>
          <w:p w14:paraId="6625F7F8" w14:textId="7771385D" w:rsidR="00C6380F" w:rsidRDefault="00C6380F" w:rsidP="00956BD4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66" w:type="dxa"/>
          </w:tcPr>
          <w:p w14:paraId="76628298" w14:textId="77777777" w:rsidR="00354765" w:rsidRDefault="00956BD4" w:rsidP="00956BD4">
            <w:r>
              <w:t>1</w:t>
            </w:r>
          </w:p>
          <w:p w14:paraId="5B905BEC" w14:textId="77777777" w:rsidR="00956BD4" w:rsidRDefault="00956BD4" w:rsidP="00956BD4">
            <w:r>
              <w:t>C12</w:t>
            </w:r>
          </w:p>
          <w:p w14:paraId="59A6DA94" w14:textId="79C463A4" w:rsidR="00C6380F" w:rsidRDefault="00C6380F" w:rsidP="00C6380F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66" w:type="dxa"/>
          </w:tcPr>
          <w:p w14:paraId="711C58C6" w14:textId="77777777" w:rsidR="00354765" w:rsidRDefault="00354765" w:rsidP="00956BD4"/>
        </w:tc>
        <w:tc>
          <w:tcPr>
            <w:tcW w:w="766" w:type="dxa"/>
          </w:tcPr>
          <w:p w14:paraId="67868B2E" w14:textId="77777777" w:rsidR="00354765" w:rsidRDefault="00354765" w:rsidP="00956BD4"/>
        </w:tc>
        <w:tc>
          <w:tcPr>
            <w:tcW w:w="766" w:type="dxa"/>
          </w:tcPr>
          <w:p w14:paraId="2F96493D" w14:textId="77777777" w:rsidR="00354765" w:rsidRDefault="00354765" w:rsidP="00956BD4"/>
        </w:tc>
        <w:tc>
          <w:tcPr>
            <w:tcW w:w="766" w:type="dxa"/>
          </w:tcPr>
          <w:p w14:paraId="338487B9" w14:textId="77777777" w:rsidR="00354765" w:rsidRDefault="00354765" w:rsidP="00956BD4"/>
        </w:tc>
        <w:tc>
          <w:tcPr>
            <w:tcW w:w="766" w:type="dxa"/>
          </w:tcPr>
          <w:p w14:paraId="7E578085" w14:textId="77777777" w:rsidR="00354765" w:rsidRDefault="00354765" w:rsidP="00956BD4"/>
        </w:tc>
        <w:tc>
          <w:tcPr>
            <w:tcW w:w="766" w:type="dxa"/>
          </w:tcPr>
          <w:p w14:paraId="1672A756" w14:textId="77777777" w:rsidR="00354765" w:rsidRDefault="00956BD4" w:rsidP="00956BD4">
            <w:r>
              <w:t>1</w:t>
            </w:r>
          </w:p>
          <w:p w14:paraId="7E2F7C9E" w14:textId="77777777" w:rsidR="00956BD4" w:rsidRDefault="00956BD4" w:rsidP="00956BD4">
            <w:r>
              <w:t>C18</w:t>
            </w:r>
          </w:p>
          <w:p w14:paraId="7DEA76FB" w14:textId="7ECCBBD8" w:rsidR="00C6380F" w:rsidRDefault="00C6380F" w:rsidP="00956BD4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66" w:type="dxa"/>
          </w:tcPr>
          <w:p w14:paraId="26E38760" w14:textId="77777777" w:rsidR="00354765" w:rsidRDefault="00354765" w:rsidP="00956BD4"/>
        </w:tc>
        <w:tc>
          <w:tcPr>
            <w:tcW w:w="766" w:type="dxa"/>
          </w:tcPr>
          <w:p w14:paraId="01CD4206" w14:textId="77777777" w:rsidR="00354765" w:rsidRDefault="00354765" w:rsidP="00956BD4"/>
        </w:tc>
        <w:tc>
          <w:tcPr>
            <w:tcW w:w="766" w:type="dxa"/>
          </w:tcPr>
          <w:p w14:paraId="3A6A92FB" w14:textId="77777777" w:rsidR="00354765" w:rsidRDefault="00354765" w:rsidP="00956BD4"/>
        </w:tc>
        <w:tc>
          <w:tcPr>
            <w:tcW w:w="766" w:type="dxa"/>
          </w:tcPr>
          <w:p w14:paraId="259586DF" w14:textId="77777777" w:rsidR="00354765" w:rsidRDefault="00354765" w:rsidP="00956BD4"/>
        </w:tc>
      </w:tr>
      <w:tr w:rsidR="00354765" w14:paraId="14FA76BA" w14:textId="77777777" w:rsidTr="00116102">
        <w:tc>
          <w:tcPr>
            <w:tcW w:w="542" w:type="dxa"/>
          </w:tcPr>
          <w:p w14:paraId="1BC723C2" w14:textId="478A41CB" w:rsidR="00354765" w:rsidRDefault="00354765" w:rsidP="00956BD4"/>
        </w:tc>
        <w:tc>
          <w:tcPr>
            <w:tcW w:w="1360" w:type="dxa"/>
          </w:tcPr>
          <w:p w14:paraId="41B381BF" w14:textId="77777777" w:rsidR="00354765" w:rsidRDefault="00354765" w:rsidP="00956BD4"/>
        </w:tc>
        <w:tc>
          <w:tcPr>
            <w:tcW w:w="1276" w:type="dxa"/>
            <w:vAlign w:val="center"/>
          </w:tcPr>
          <w:p w14:paraId="1E85660A" w14:textId="140F31D7" w:rsidR="00354765" w:rsidRPr="00681D6D" w:rsidRDefault="00354765" w:rsidP="00956BD4">
            <w:pPr>
              <w:rPr>
                <w:rFonts w:eastAsia="Times New Roman"/>
                <w:b/>
                <w:noProof/>
                <w:spacing w:val="-8"/>
                <w:sz w:val="24"/>
                <w:szCs w:val="24"/>
              </w:rPr>
            </w:pPr>
            <w:r w:rsidRPr="00F41362">
              <w:rPr>
                <w:b/>
                <w:spacing w:val="-8"/>
                <w:sz w:val="24"/>
                <w:szCs w:val="24"/>
              </w:rPr>
              <w:t>Tổng số câu</w:t>
            </w:r>
          </w:p>
        </w:tc>
        <w:tc>
          <w:tcPr>
            <w:tcW w:w="2418" w:type="dxa"/>
            <w:vAlign w:val="center"/>
          </w:tcPr>
          <w:p w14:paraId="7EA84573" w14:textId="77777777" w:rsidR="00354765" w:rsidRPr="00681D6D" w:rsidRDefault="00354765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766" w:type="dxa"/>
          </w:tcPr>
          <w:p w14:paraId="187D5958" w14:textId="4C142F41" w:rsidR="00354765" w:rsidRDefault="00956BD4" w:rsidP="00956BD4">
            <w:r>
              <w:t>4</w:t>
            </w:r>
          </w:p>
        </w:tc>
        <w:tc>
          <w:tcPr>
            <w:tcW w:w="766" w:type="dxa"/>
          </w:tcPr>
          <w:p w14:paraId="1BD95585" w14:textId="3D65B35F" w:rsidR="00354765" w:rsidRDefault="00956BD4" w:rsidP="00956BD4">
            <w:r>
              <w:t>6</w:t>
            </w:r>
          </w:p>
        </w:tc>
        <w:tc>
          <w:tcPr>
            <w:tcW w:w="766" w:type="dxa"/>
          </w:tcPr>
          <w:p w14:paraId="7BB28CE7" w14:textId="019F1D6E" w:rsidR="00354765" w:rsidRDefault="00956BD4" w:rsidP="00956BD4">
            <w:r>
              <w:t>2</w:t>
            </w:r>
          </w:p>
        </w:tc>
        <w:tc>
          <w:tcPr>
            <w:tcW w:w="766" w:type="dxa"/>
          </w:tcPr>
          <w:p w14:paraId="0BD485F6" w14:textId="5038B73D" w:rsidR="00354765" w:rsidRDefault="00956BD4" w:rsidP="00956BD4">
            <w:r>
              <w:t>4</w:t>
            </w:r>
          </w:p>
        </w:tc>
        <w:tc>
          <w:tcPr>
            <w:tcW w:w="766" w:type="dxa"/>
          </w:tcPr>
          <w:p w14:paraId="7323F492" w14:textId="2ADA746E" w:rsidR="00354765" w:rsidRDefault="00956BD4" w:rsidP="00956BD4">
            <w:r>
              <w:t>2</w:t>
            </w:r>
          </w:p>
        </w:tc>
        <w:tc>
          <w:tcPr>
            <w:tcW w:w="766" w:type="dxa"/>
          </w:tcPr>
          <w:p w14:paraId="456A8CCF" w14:textId="19B17A07" w:rsidR="00354765" w:rsidRDefault="00956BD4" w:rsidP="00956BD4">
            <w:r>
              <w:t>2</w:t>
            </w:r>
          </w:p>
        </w:tc>
        <w:tc>
          <w:tcPr>
            <w:tcW w:w="766" w:type="dxa"/>
          </w:tcPr>
          <w:p w14:paraId="23A8C023" w14:textId="48A31EC2" w:rsidR="00354765" w:rsidRDefault="00956BD4" w:rsidP="00956BD4">
            <w:r>
              <w:t>1</w:t>
            </w:r>
          </w:p>
        </w:tc>
        <w:tc>
          <w:tcPr>
            <w:tcW w:w="766" w:type="dxa"/>
          </w:tcPr>
          <w:p w14:paraId="1BDFB783" w14:textId="34DFC581" w:rsidR="00354765" w:rsidRDefault="00956BD4" w:rsidP="00956BD4">
            <w:r>
              <w:t>1</w:t>
            </w:r>
          </w:p>
        </w:tc>
        <w:tc>
          <w:tcPr>
            <w:tcW w:w="766" w:type="dxa"/>
          </w:tcPr>
          <w:p w14:paraId="708FEA4A" w14:textId="07A8B537" w:rsidR="00354765" w:rsidRDefault="00956BD4" w:rsidP="00956BD4">
            <w:r>
              <w:t>3</w:t>
            </w:r>
          </w:p>
        </w:tc>
        <w:tc>
          <w:tcPr>
            <w:tcW w:w="766" w:type="dxa"/>
          </w:tcPr>
          <w:p w14:paraId="5C1C0095" w14:textId="6E3CC02A" w:rsidR="00354765" w:rsidRDefault="00956BD4" w:rsidP="00956BD4">
            <w:r>
              <w:t>2</w:t>
            </w:r>
          </w:p>
        </w:tc>
        <w:tc>
          <w:tcPr>
            <w:tcW w:w="766" w:type="dxa"/>
          </w:tcPr>
          <w:p w14:paraId="394F3CF4" w14:textId="2BA50C83" w:rsidR="00354765" w:rsidRDefault="00956BD4" w:rsidP="00956BD4">
            <w:r>
              <w:t>2</w:t>
            </w:r>
          </w:p>
        </w:tc>
        <w:tc>
          <w:tcPr>
            <w:tcW w:w="766" w:type="dxa"/>
          </w:tcPr>
          <w:p w14:paraId="2FE23AE7" w14:textId="75DDBDCD" w:rsidR="00354765" w:rsidRDefault="00956BD4" w:rsidP="00956BD4">
            <w:r>
              <w:t>2</w:t>
            </w:r>
          </w:p>
        </w:tc>
      </w:tr>
      <w:tr w:rsidR="00354765" w14:paraId="19CC24C7" w14:textId="77777777" w:rsidTr="00116102">
        <w:tc>
          <w:tcPr>
            <w:tcW w:w="542" w:type="dxa"/>
          </w:tcPr>
          <w:p w14:paraId="3AA8B129" w14:textId="77777777" w:rsidR="00354765" w:rsidRDefault="00354765" w:rsidP="00956BD4"/>
        </w:tc>
        <w:tc>
          <w:tcPr>
            <w:tcW w:w="1360" w:type="dxa"/>
          </w:tcPr>
          <w:p w14:paraId="74A15506" w14:textId="77777777" w:rsidR="00354765" w:rsidRDefault="00354765" w:rsidP="00956BD4"/>
        </w:tc>
        <w:tc>
          <w:tcPr>
            <w:tcW w:w="1276" w:type="dxa"/>
            <w:vAlign w:val="center"/>
          </w:tcPr>
          <w:p w14:paraId="6C47ACEE" w14:textId="25F7B67C" w:rsidR="00354765" w:rsidRPr="00681D6D" w:rsidRDefault="00354765" w:rsidP="00956BD4">
            <w:pPr>
              <w:rPr>
                <w:rFonts w:eastAsia="Times New Roman"/>
                <w:b/>
                <w:noProof/>
                <w:spacing w:val="-8"/>
                <w:sz w:val="24"/>
                <w:szCs w:val="24"/>
              </w:rPr>
            </w:pPr>
            <w:r w:rsidRPr="00F41362">
              <w:rPr>
                <w:b/>
                <w:spacing w:val="-8"/>
                <w:sz w:val="24"/>
                <w:szCs w:val="24"/>
              </w:rPr>
              <w:t>Tổng số điểm</w:t>
            </w:r>
          </w:p>
        </w:tc>
        <w:tc>
          <w:tcPr>
            <w:tcW w:w="2418" w:type="dxa"/>
            <w:vAlign w:val="center"/>
          </w:tcPr>
          <w:p w14:paraId="14C21A14" w14:textId="77777777" w:rsidR="00354765" w:rsidRPr="00681D6D" w:rsidRDefault="00354765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2298" w:type="dxa"/>
            <w:gridSpan w:val="3"/>
            <w:vAlign w:val="center"/>
          </w:tcPr>
          <w:p w14:paraId="067C94E6" w14:textId="7126C3C8" w:rsidR="00354765" w:rsidRPr="003554E1" w:rsidRDefault="00354765" w:rsidP="003554E1">
            <w:pPr>
              <w:jc w:val="center"/>
              <w:rPr>
                <w:b/>
              </w:rPr>
            </w:pPr>
            <w:r w:rsidRPr="003554E1">
              <w:rPr>
                <w:b/>
                <w:spacing w:val="-8"/>
                <w:sz w:val="24"/>
                <w:szCs w:val="24"/>
              </w:rPr>
              <w:t>3,0</w:t>
            </w:r>
          </w:p>
        </w:tc>
        <w:tc>
          <w:tcPr>
            <w:tcW w:w="2298" w:type="dxa"/>
            <w:gridSpan w:val="3"/>
            <w:vAlign w:val="center"/>
          </w:tcPr>
          <w:p w14:paraId="09E5B84A" w14:textId="7731D22E" w:rsidR="00354765" w:rsidRPr="003554E1" w:rsidRDefault="00354765" w:rsidP="003554E1">
            <w:pPr>
              <w:jc w:val="center"/>
              <w:rPr>
                <w:b/>
              </w:rPr>
            </w:pPr>
            <w:r w:rsidRPr="003554E1">
              <w:rPr>
                <w:b/>
                <w:spacing w:val="-8"/>
                <w:sz w:val="24"/>
                <w:szCs w:val="24"/>
              </w:rPr>
              <w:t>2,0</w:t>
            </w:r>
          </w:p>
        </w:tc>
        <w:tc>
          <w:tcPr>
            <w:tcW w:w="2298" w:type="dxa"/>
            <w:gridSpan w:val="3"/>
            <w:vAlign w:val="center"/>
          </w:tcPr>
          <w:p w14:paraId="12891605" w14:textId="4D5918BC" w:rsidR="00354765" w:rsidRPr="003554E1" w:rsidRDefault="00354765" w:rsidP="003554E1">
            <w:pPr>
              <w:jc w:val="center"/>
              <w:rPr>
                <w:b/>
              </w:rPr>
            </w:pPr>
            <w:r w:rsidRPr="003554E1">
              <w:rPr>
                <w:b/>
                <w:spacing w:val="-8"/>
                <w:sz w:val="24"/>
                <w:szCs w:val="24"/>
              </w:rPr>
              <w:t>2,0</w:t>
            </w:r>
          </w:p>
        </w:tc>
        <w:tc>
          <w:tcPr>
            <w:tcW w:w="2298" w:type="dxa"/>
            <w:gridSpan w:val="3"/>
            <w:vAlign w:val="center"/>
          </w:tcPr>
          <w:p w14:paraId="5A73713D" w14:textId="6E16BF08" w:rsidR="00354765" w:rsidRPr="003554E1" w:rsidRDefault="00354765" w:rsidP="003554E1">
            <w:pPr>
              <w:jc w:val="center"/>
              <w:rPr>
                <w:b/>
              </w:rPr>
            </w:pPr>
            <w:r w:rsidRPr="003554E1">
              <w:rPr>
                <w:b/>
                <w:spacing w:val="-8"/>
                <w:sz w:val="24"/>
                <w:szCs w:val="24"/>
              </w:rPr>
              <w:t>3,0</w:t>
            </w:r>
          </w:p>
        </w:tc>
      </w:tr>
      <w:tr w:rsidR="00354765" w14:paraId="02513948" w14:textId="77777777" w:rsidTr="00116102">
        <w:tc>
          <w:tcPr>
            <w:tcW w:w="542" w:type="dxa"/>
          </w:tcPr>
          <w:p w14:paraId="1DDE42F3" w14:textId="77777777" w:rsidR="00354765" w:rsidRDefault="00354765" w:rsidP="00956BD4"/>
        </w:tc>
        <w:tc>
          <w:tcPr>
            <w:tcW w:w="1360" w:type="dxa"/>
          </w:tcPr>
          <w:p w14:paraId="72BB2D7B" w14:textId="77777777" w:rsidR="00354765" w:rsidRDefault="00354765" w:rsidP="00956BD4"/>
        </w:tc>
        <w:tc>
          <w:tcPr>
            <w:tcW w:w="1276" w:type="dxa"/>
            <w:vAlign w:val="center"/>
          </w:tcPr>
          <w:p w14:paraId="11CCB349" w14:textId="2B20816C" w:rsidR="00354765" w:rsidRPr="00681D6D" w:rsidRDefault="00354765" w:rsidP="00956BD4">
            <w:pPr>
              <w:rPr>
                <w:rFonts w:eastAsia="Times New Roman"/>
                <w:b/>
                <w:noProof/>
                <w:spacing w:val="-8"/>
                <w:sz w:val="24"/>
                <w:szCs w:val="24"/>
              </w:rPr>
            </w:pPr>
            <w:r w:rsidRPr="00F41362">
              <w:rPr>
                <w:b/>
                <w:spacing w:val="-8"/>
                <w:sz w:val="24"/>
                <w:szCs w:val="24"/>
              </w:rPr>
              <w:t>Tỉ lệ %</w:t>
            </w:r>
          </w:p>
        </w:tc>
        <w:tc>
          <w:tcPr>
            <w:tcW w:w="2418" w:type="dxa"/>
            <w:vAlign w:val="center"/>
          </w:tcPr>
          <w:p w14:paraId="7506A4B3" w14:textId="77777777" w:rsidR="00354765" w:rsidRPr="00681D6D" w:rsidRDefault="00354765" w:rsidP="00956BD4">
            <w:pPr>
              <w:widowControl w:val="0"/>
              <w:jc w:val="both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2298" w:type="dxa"/>
            <w:gridSpan w:val="3"/>
            <w:vAlign w:val="center"/>
          </w:tcPr>
          <w:p w14:paraId="240E394B" w14:textId="79AB94D5" w:rsidR="00354765" w:rsidRPr="003554E1" w:rsidRDefault="00354765" w:rsidP="003554E1">
            <w:pPr>
              <w:jc w:val="center"/>
              <w:rPr>
                <w:i/>
              </w:rPr>
            </w:pPr>
            <w:r w:rsidRPr="003554E1">
              <w:rPr>
                <w:i/>
                <w:spacing w:val="-8"/>
                <w:sz w:val="24"/>
                <w:szCs w:val="24"/>
              </w:rPr>
              <w:t>30</w:t>
            </w:r>
          </w:p>
        </w:tc>
        <w:tc>
          <w:tcPr>
            <w:tcW w:w="2298" w:type="dxa"/>
            <w:gridSpan w:val="3"/>
            <w:vAlign w:val="center"/>
          </w:tcPr>
          <w:p w14:paraId="39568CEA" w14:textId="4679A431" w:rsidR="00354765" w:rsidRPr="003554E1" w:rsidRDefault="00354765" w:rsidP="003554E1">
            <w:pPr>
              <w:jc w:val="center"/>
              <w:rPr>
                <w:i/>
              </w:rPr>
            </w:pPr>
            <w:r w:rsidRPr="003554E1">
              <w:rPr>
                <w:i/>
                <w:spacing w:val="-8"/>
                <w:sz w:val="24"/>
                <w:szCs w:val="24"/>
              </w:rPr>
              <w:t>20</w:t>
            </w:r>
          </w:p>
        </w:tc>
        <w:tc>
          <w:tcPr>
            <w:tcW w:w="2298" w:type="dxa"/>
            <w:gridSpan w:val="3"/>
            <w:vAlign w:val="center"/>
          </w:tcPr>
          <w:p w14:paraId="791C7D19" w14:textId="439CCC89" w:rsidR="00354765" w:rsidRPr="003554E1" w:rsidRDefault="00354765" w:rsidP="003554E1">
            <w:pPr>
              <w:jc w:val="center"/>
              <w:rPr>
                <w:i/>
              </w:rPr>
            </w:pPr>
            <w:r w:rsidRPr="003554E1">
              <w:rPr>
                <w:i/>
                <w:spacing w:val="-8"/>
                <w:sz w:val="24"/>
                <w:szCs w:val="24"/>
              </w:rPr>
              <w:t>20</w:t>
            </w:r>
          </w:p>
        </w:tc>
        <w:tc>
          <w:tcPr>
            <w:tcW w:w="2298" w:type="dxa"/>
            <w:gridSpan w:val="3"/>
            <w:vAlign w:val="center"/>
          </w:tcPr>
          <w:p w14:paraId="4A46344D" w14:textId="715F6A59" w:rsidR="00354765" w:rsidRPr="003554E1" w:rsidRDefault="00354765" w:rsidP="003554E1">
            <w:pPr>
              <w:jc w:val="center"/>
              <w:rPr>
                <w:i/>
              </w:rPr>
            </w:pPr>
            <w:r w:rsidRPr="003554E1">
              <w:rPr>
                <w:i/>
                <w:spacing w:val="-8"/>
                <w:sz w:val="24"/>
                <w:szCs w:val="24"/>
              </w:rPr>
              <w:t>30</w:t>
            </w:r>
          </w:p>
        </w:tc>
      </w:tr>
    </w:tbl>
    <w:p w14:paraId="58CB06B8" w14:textId="77777777" w:rsidR="00116102" w:rsidRPr="004A2B9E" w:rsidRDefault="00116102" w:rsidP="00116102">
      <w:pPr>
        <w:rPr>
          <w:b/>
          <w:i/>
        </w:rPr>
      </w:pPr>
      <w:r w:rsidRPr="004A2B9E">
        <w:rPr>
          <w:b/>
          <w:i/>
        </w:rPr>
        <w:lastRenderedPageBreak/>
        <w:t>Quy ước ghi tắt tên của năng lực</w:t>
      </w:r>
    </w:p>
    <w:p w14:paraId="7FCD95BC" w14:textId="77777777" w:rsidR="00116102" w:rsidRDefault="00116102" w:rsidP="00116102">
      <w:r>
        <w:t>NL1: Năng lực tư duy và lập luận toán học</w:t>
      </w:r>
    </w:p>
    <w:p w14:paraId="0CF645C9" w14:textId="77777777" w:rsidR="00116102" w:rsidRDefault="00116102" w:rsidP="00116102">
      <w:r>
        <w:t>NL2: Năng lực mô hình hoá toán học</w:t>
      </w:r>
    </w:p>
    <w:p w14:paraId="5EDFE67E" w14:textId="77777777" w:rsidR="00116102" w:rsidRDefault="00116102" w:rsidP="00116102">
      <w:r>
        <w:t>NL3: Năng lực giải quyết vấn đề toán học</w:t>
      </w:r>
    </w:p>
    <w:p w14:paraId="4E9A4BA3" w14:textId="77777777" w:rsidR="00116102" w:rsidRDefault="00116102" w:rsidP="00116102">
      <w:r>
        <w:t>NL4: Năng lực giao tiếp toán học</w:t>
      </w:r>
    </w:p>
    <w:p w14:paraId="10547A38" w14:textId="77777777" w:rsidR="00116102" w:rsidRDefault="00116102" w:rsidP="00116102">
      <w:r>
        <w:t>NL5: Năng lực sử dụng công cụ, phương tiện toán họ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1"/>
        <w:gridCol w:w="7281"/>
      </w:tblGrid>
      <w:tr w:rsidR="000C34F0" w14:paraId="2D77C638" w14:textId="77777777" w:rsidTr="000C34F0">
        <w:tc>
          <w:tcPr>
            <w:tcW w:w="7281" w:type="dxa"/>
          </w:tcPr>
          <w:p w14:paraId="4EE5AFD4" w14:textId="77777777" w:rsidR="000C34F0" w:rsidRDefault="000C34F0" w:rsidP="000C34F0">
            <w:pPr>
              <w:jc w:val="center"/>
            </w:pPr>
          </w:p>
        </w:tc>
        <w:tc>
          <w:tcPr>
            <w:tcW w:w="7281" w:type="dxa"/>
          </w:tcPr>
          <w:p w14:paraId="5C97251E" w14:textId="783C6DC1" w:rsidR="000C34F0" w:rsidRPr="000C34F0" w:rsidRDefault="000C34F0" w:rsidP="000C34F0">
            <w:pPr>
              <w:jc w:val="center"/>
              <w:rPr>
                <w:b/>
                <w:bCs/>
              </w:rPr>
            </w:pPr>
          </w:p>
        </w:tc>
      </w:tr>
      <w:tr w:rsidR="000C34F0" w14:paraId="0CA3A493" w14:textId="77777777" w:rsidTr="00956BD4">
        <w:tc>
          <w:tcPr>
            <w:tcW w:w="7281" w:type="dxa"/>
          </w:tcPr>
          <w:p w14:paraId="6CED3ADB" w14:textId="77777777" w:rsidR="000C34F0" w:rsidRPr="000C34F0" w:rsidRDefault="000C34F0" w:rsidP="00956BD4">
            <w:pPr>
              <w:jc w:val="center"/>
              <w:rPr>
                <w:b/>
                <w:bCs/>
              </w:rPr>
            </w:pPr>
            <w:r w:rsidRPr="000C34F0">
              <w:rPr>
                <w:b/>
                <w:bCs/>
              </w:rPr>
              <w:t>UBND HUYỆN AN LÃO</w:t>
            </w:r>
          </w:p>
          <w:p w14:paraId="63F7D419" w14:textId="77777777" w:rsidR="000C34F0" w:rsidRDefault="000C34F0" w:rsidP="00956BD4">
            <w:pPr>
              <w:jc w:val="center"/>
            </w:pPr>
            <w:r w:rsidRPr="000C34F0">
              <w:rPr>
                <w:b/>
                <w:bCs/>
              </w:rPr>
              <w:t>TRƯỜNG THCS THÁI SƠN</w:t>
            </w:r>
          </w:p>
        </w:tc>
        <w:tc>
          <w:tcPr>
            <w:tcW w:w="7281" w:type="dxa"/>
          </w:tcPr>
          <w:p w14:paraId="3590BCB1" w14:textId="77777777" w:rsidR="000C34F0" w:rsidRDefault="000C34F0" w:rsidP="00956BD4"/>
        </w:tc>
      </w:tr>
    </w:tbl>
    <w:p w14:paraId="3981822F" w14:textId="25415BD2" w:rsidR="000C34F0" w:rsidRDefault="000C34F0" w:rsidP="000C34F0">
      <w:pPr>
        <w:pStyle w:val="Tablecaption0"/>
        <w:ind w:left="720"/>
        <w:jc w:val="center"/>
        <w:rPr>
          <w:rStyle w:val="Tablecaption"/>
          <w:b/>
          <w:bCs/>
          <w:u w:val="single"/>
        </w:rPr>
      </w:pPr>
      <w:r w:rsidRPr="00500A4F">
        <w:rPr>
          <w:rStyle w:val="Tablecaption"/>
          <w:b/>
          <w:bCs/>
          <w:u w:val="single"/>
        </w:rPr>
        <w:t xml:space="preserve">ĐỀ KIỂM TRA GIỮA HỌC KÌ II </w:t>
      </w:r>
    </w:p>
    <w:p w14:paraId="357DB122" w14:textId="77777777" w:rsidR="00500A4F" w:rsidRPr="000C34F0" w:rsidRDefault="00500A4F" w:rsidP="00500A4F">
      <w:pPr>
        <w:pStyle w:val="Tablecaption0"/>
        <w:ind w:left="720"/>
        <w:jc w:val="center"/>
        <w:rPr>
          <w:rStyle w:val="Tablecaption"/>
          <w:b/>
          <w:bCs/>
        </w:rPr>
      </w:pPr>
      <w:r>
        <w:rPr>
          <w:rStyle w:val="Tablecaption"/>
          <w:b/>
          <w:bCs/>
        </w:rPr>
        <w:t>Năm học 2024-2025</w:t>
      </w:r>
    </w:p>
    <w:p w14:paraId="386C13D3" w14:textId="5B7C40A3" w:rsidR="000C34F0" w:rsidRPr="00500A4F" w:rsidRDefault="000C34F0" w:rsidP="000C34F0">
      <w:pPr>
        <w:pStyle w:val="Tablecaption0"/>
        <w:ind w:left="720"/>
        <w:jc w:val="center"/>
        <w:rPr>
          <w:rStyle w:val="Tablecaption"/>
          <w:b/>
          <w:bCs/>
          <w:u w:val="single"/>
        </w:rPr>
      </w:pPr>
      <w:r w:rsidRPr="00500A4F">
        <w:rPr>
          <w:rStyle w:val="Tablecaption"/>
          <w:b/>
          <w:bCs/>
          <w:u w:val="single"/>
        </w:rPr>
        <w:t xml:space="preserve">MÔN: TOÁN </w:t>
      </w:r>
      <w:r w:rsidR="00956947" w:rsidRPr="00500A4F">
        <w:rPr>
          <w:rStyle w:val="Tablecaption"/>
          <w:b/>
          <w:bCs/>
          <w:u w:val="single"/>
        </w:rPr>
        <w:t>8</w:t>
      </w:r>
    </w:p>
    <w:p w14:paraId="3A601FE8" w14:textId="576C5CC8" w:rsidR="000C34F0" w:rsidRDefault="000C34F0" w:rsidP="000C34F0">
      <w:pPr>
        <w:jc w:val="center"/>
      </w:pPr>
    </w:p>
    <w:p w14:paraId="73304829" w14:textId="01BE444D" w:rsidR="000C34F0" w:rsidRDefault="000C34F0" w:rsidP="000C34F0">
      <w:pPr>
        <w:rPr>
          <w:b/>
          <w:bCs/>
        </w:rPr>
      </w:pPr>
      <w:r w:rsidRPr="000C34F0">
        <w:rPr>
          <w:b/>
          <w:bCs/>
        </w:rPr>
        <w:t>I. PHẦN</w:t>
      </w:r>
      <w:r w:rsidR="00956947">
        <w:rPr>
          <w:b/>
          <w:bCs/>
        </w:rPr>
        <w:t xml:space="preserve"> I: TRẮC </w:t>
      </w:r>
      <w:r>
        <w:rPr>
          <w:b/>
          <w:bCs/>
        </w:rPr>
        <w:t>NGHIỆM</w:t>
      </w:r>
      <w:r w:rsidRPr="000C34F0">
        <w:rPr>
          <w:b/>
          <w:bCs/>
        </w:rPr>
        <w:t xml:space="preserve"> </w:t>
      </w:r>
      <w:proofErr w:type="gramStart"/>
      <w:r>
        <w:rPr>
          <w:b/>
          <w:bCs/>
        </w:rPr>
        <w:t>( 7,0</w:t>
      </w:r>
      <w:proofErr w:type="gramEnd"/>
      <w:r>
        <w:rPr>
          <w:b/>
          <w:bCs/>
        </w:rPr>
        <w:t xml:space="preserve"> ĐIỂM)</w:t>
      </w:r>
    </w:p>
    <w:p w14:paraId="14A18A89" w14:textId="2E3E8757" w:rsidR="000C34F0" w:rsidRDefault="000C34F0" w:rsidP="000C34F0">
      <w:pPr>
        <w:rPr>
          <w:bCs/>
          <w:i/>
        </w:rPr>
      </w:pPr>
      <w:r>
        <w:rPr>
          <w:b/>
          <w:bCs/>
        </w:rPr>
        <w:t>1. Trăc nghiệm nhiều lựa chọn</w:t>
      </w:r>
      <w:r w:rsidR="00FA5265">
        <w:rPr>
          <w:b/>
          <w:bCs/>
        </w:rPr>
        <w:t>:</w:t>
      </w:r>
      <w:r w:rsidR="00D32384">
        <w:rPr>
          <w:b/>
          <w:bCs/>
        </w:rPr>
        <w:t xml:space="preserve"> </w:t>
      </w:r>
      <w:r w:rsidR="00D32384" w:rsidRPr="001D5A44">
        <w:rPr>
          <w:bCs/>
          <w:i/>
        </w:rPr>
        <w:t xml:space="preserve">Học sinh chọn phướng </w:t>
      </w:r>
      <w:proofErr w:type="gramStart"/>
      <w:r w:rsidR="00D32384" w:rsidRPr="001D5A44">
        <w:rPr>
          <w:bCs/>
          <w:i/>
        </w:rPr>
        <w:t>án</w:t>
      </w:r>
      <w:proofErr w:type="gramEnd"/>
      <w:r w:rsidR="00D32384" w:rsidRPr="001D5A44">
        <w:rPr>
          <w:bCs/>
          <w:i/>
        </w:rPr>
        <w:t xml:space="preserve"> đúng trả</w:t>
      </w:r>
      <w:r w:rsidR="001D5A44">
        <w:rPr>
          <w:bCs/>
          <w:i/>
        </w:rPr>
        <w:t xml:space="preserve"> lời </w:t>
      </w:r>
      <w:r w:rsidR="00D32384" w:rsidRPr="001D5A44">
        <w:rPr>
          <w:bCs/>
          <w:i/>
        </w:rPr>
        <w:t>các câu hỏi sau:</w:t>
      </w:r>
    </w:p>
    <w:p w14:paraId="6329FC35" w14:textId="77777777" w:rsidR="00116102" w:rsidRPr="00940D29" w:rsidRDefault="00116102" w:rsidP="00116102">
      <w:pPr>
        <w:rPr>
          <w:b/>
          <w:sz w:val="26"/>
          <w:szCs w:val="26"/>
        </w:rPr>
      </w:pPr>
      <w:r w:rsidRPr="00940D29">
        <w:rPr>
          <w:rFonts w:eastAsia="Times New Roman"/>
          <w:b/>
          <w:sz w:val="26"/>
          <w:szCs w:val="26"/>
          <w:lang w:val="fr-FR"/>
        </w:rPr>
        <w:t xml:space="preserve">Câu </w:t>
      </w:r>
      <w:r>
        <w:rPr>
          <w:rFonts w:eastAsia="Times New Roman"/>
          <w:b/>
          <w:sz w:val="26"/>
          <w:szCs w:val="26"/>
        </w:rPr>
        <w:t>1</w:t>
      </w:r>
      <w:r w:rsidRPr="00940D29">
        <w:rPr>
          <w:rFonts w:eastAsia="Times New Roman"/>
          <w:b/>
          <w:sz w:val="26"/>
          <w:szCs w:val="26"/>
          <w:lang w:val="fr-FR"/>
        </w:rPr>
        <w:t>.</w:t>
      </w:r>
      <w:r w:rsidRPr="00940D29">
        <w:rPr>
          <w:rFonts w:eastAsia="Times New Roman"/>
          <w:sz w:val="26"/>
          <w:szCs w:val="26"/>
          <w:lang w:val="fr-FR"/>
        </w:rPr>
        <w:t xml:space="preserve"> </w:t>
      </w:r>
      <w:r w:rsidRPr="00940D29">
        <w:rPr>
          <w:bCs/>
          <w:sz w:val="26"/>
          <w:szCs w:val="26"/>
        </w:rPr>
        <w:t>Đồ thị của hàm số y = 2x +1</w:t>
      </w:r>
      <w:r w:rsidRPr="00940D29">
        <w:rPr>
          <w:position w:val="-10"/>
          <w:sz w:val="26"/>
          <w:szCs w:val="26"/>
        </w:rPr>
        <w:t xml:space="preserve"> </w:t>
      </w:r>
      <w:r w:rsidRPr="00940D29">
        <w:rPr>
          <w:bCs/>
          <w:sz w:val="26"/>
          <w:szCs w:val="26"/>
        </w:rPr>
        <w:t>và đồ thị hàm số y = ax +3</w:t>
      </w:r>
      <w:r w:rsidRPr="00940D29">
        <w:rPr>
          <w:position w:val="-10"/>
          <w:sz w:val="26"/>
          <w:szCs w:val="26"/>
        </w:rPr>
        <w:t xml:space="preserve"> </w:t>
      </w:r>
      <w:r w:rsidRPr="00940D29">
        <w:rPr>
          <w:bCs/>
          <w:sz w:val="26"/>
          <w:szCs w:val="26"/>
        </w:rPr>
        <w:t xml:space="preserve">là hai đường thẳng song </w:t>
      </w:r>
      <w:proofErr w:type="gramStart"/>
      <w:r w:rsidRPr="00940D29">
        <w:rPr>
          <w:bCs/>
          <w:sz w:val="26"/>
          <w:szCs w:val="26"/>
        </w:rPr>
        <w:t>song</w:t>
      </w:r>
      <w:proofErr w:type="gramEnd"/>
      <w:r w:rsidRPr="00940D29">
        <w:rPr>
          <w:bCs/>
          <w:sz w:val="26"/>
          <w:szCs w:val="26"/>
        </w:rPr>
        <w:t>, khi đó hệ số a bằng:</w:t>
      </w:r>
    </w:p>
    <w:p w14:paraId="5CBD61F5" w14:textId="77777777" w:rsidR="00116102" w:rsidRDefault="00116102" w:rsidP="00116102">
      <w:pPr>
        <w:spacing w:after="0" w:line="240" w:lineRule="auto"/>
        <w:jc w:val="both"/>
        <w:rPr>
          <w:b/>
        </w:rPr>
      </w:pPr>
    </w:p>
    <w:p w14:paraId="6863D2A3" w14:textId="77777777" w:rsidR="00116102" w:rsidRDefault="00116102" w:rsidP="00116102">
      <w:pPr>
        <w:spacing w:after="0" w:line="240" w:lineRule="auto"/>
        <w:jc w:val="both"/>
        <w:rPr>
          <w:rFonts w:eastAsia="Times New Roman"/>
          <w:bCs/>
          <w:sz w:val="26"/>
          <w:szCs w:val="26"/>
        </w:rPr>
      </w:pPr>
      <w:r>
        <w:rPr>
          <w:rFonts w:eastAsia="Times New Roman"/>
          <w:bCs/>
          <w:sz w:val="26"/>
          <w:szCs w:val="26"/>
        </w:rPr>
        <w:t xml:space="preserve">           </w:t>
      </w:r>
      <w:r w:rsidRPr="00940D29">
        <w:rPr>
          <w:rFonts w:eastAsia="Times New Roman"/>
          <w:bCs/>
          <w:sz w:val="26"/>
          <w:szCs w:val="26"/>
        </w:rPr>
        <w:t>A. 2</w:t>
      </w:r>
      <w:r w:rsidRPr="00383054">
        <w:rPr>
          <w:rFonts w:eastAsia="Times New Roman"/>
          <w:bCs/>
          <w:sz w:val="26"/>
          <w:szCs w:val="26"/>
        </w:rPr>
        <w:t xml:space="preserve"> </w:t>
      </w:r>
      <w:r>
        <w:rPr>
          <w:rFonts w:eastAsia="Times New Roman"/>
          <w:bCs/>
          <w:sz w:val="26"/>
          <w:szCs w:val="26"/>
        </w:rPr>
        <w:t xml:space="preserve">                                                 </w:t>
      </w:r>
      <w:r w:rsidRPr="00940D29">
        <w:rPr>
          <w:rFonts w:eastAsia="Times New Roman"/>
          <w:bCs/>
          <w:sz w:val="26"/>
          <w:szCs w:val="26"/>
        </w:rPr>
        <w:t>B.</w:t>
      </w:r>
      <w:r>
        <w:rPr>
          <w:rFonts w:eastAsia="Times New Roman"/>
          <w:bCs/>
          <w:sz w:val="26"/>
          <w:szCs w:val="26"/>
        </w:rPr>
        <w:t>-2</w:t>
      </w:r>
      <w:r w:rsidRPr="00383054">
        <w:rPr>
          <w:rFonts w:eastAsia="Times New Roman"/>
          <w:bCs/>
          <w:sz w:val="26"/>
          <w:szCs w:val="26"/>
        </w:rPr>
        <w:t xml:space="preserve"> </w:t>
      </w:r>
      <w:r>
        <w:rPr>
          <w:rFonts w:eastAsia="Times New Roman"/>
          <w:bCs/>
          <w:sz w:val="26"/>
          <w:szCs w:val="26"/>
        </w:rPr>
        <w:t xml:space="preserve">                                                </w:t>
      </w:r>
      <w:r w:rsidRPr="00940D29">
        <w:rPr>
          <w:rFonts w:eastAsia="Times New Roman"/>
          <w:bCs/>
          <w:sz w:val="26"/>
          <w:szCs w:val="26"/>
        </w:rPr>
        <w:t>C. 3</w:t>
      </w:r>
      <w:r w:rsidRPr="00383054">
        <w:rPr>
          <w:rFonts w:eastAsia="Times New Roman"/>
          <w:bCs/>
          <w:sz w:val="26"/>
          <w:szCs w:val="26"/>
        </w:rPr>
        <w:t xml:space="preserve"> </w:t>
      </w:r>
      <w:r>
        <w:rPr>
          <w:rFonts w:eastAsia="Times New Roman"/>
          <w:bCs/>
          <w:sz w:val="26"/>
          <w:szCs w:val="26"/>
        </w:rPr>
        <w:t xml:space="preserve">                                                </w:t>
      </w:r>
      <w:r w:rsidRPr="00940D29">
        <w:rPr>
          <w:rFonts w:eastAsia="Times New Roman"/>
          <w:bCs/>
          <w:sz w:val="26"/>
          <w:szCs w:val="26"/>
        </w:rPr>
        <w:t>D. 0</w:t>
      </w:r>
    </w:p>
    <w:p w14:paraId="5894A0DD" w14:textId="77777777" w:rsidR="00116102" w:rsidRDefault="00116102" w:rsidP="00116102">
      <w:pPr>
        <w:spacing w:after="0" w:line="240" w:lineRule="auto"/>
        <w:jc w:val="both"/>
        <w:rPr>
          <w:rFonts w:eastAsia="Times New Roman"/>
          <w:bCs/>
          <w:sz w:val="26"/>
          <w:szCs w:val="26"/>
        </w:rPr>
      </w:pPr>
    </w:p>
    <w:tbl>
      <w:tblPr>
        <w:tblpPr w:leftFromText="180" w:rightFromText="180" w:vertAnchor="text" w:horzAnchor="page" w:tblpX="4066" w:tblpY="334"/>
        <w:tblW w:w="4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8"/>
        <w:gridCol w:w="1059"/>
        <w:gridCol w:w="1059"/>
      </w:tblGrid>
      <w:tr w:rsidR="00116102" w:rsidRPr="00940D29" w14:paraId="274CE010" w14:textId="77777777" w:rsidTr="00073823">
        <w:trPr>
          <w:trHeight w:val="241"/>
        </w:trPr>
        <w:tc>
          <w:tcPr>
            <w:tcW w:w="2338" w:type="dxa"/>
          </w:tcPr>
          <w:p w14:paraId="58EC1C78" w14:textId="77777777" w:rsidR="00116102" w:rsidRPr="00940D29" w:rsidRDefault="00116102" w:rsidP="00073823">
            <w:pPr>
              <w:rPr>
                <w:sz w:val="26"/>
                <w:szCs w:val="26"/>
              </w:rPr>
            </w:pPr>
            <w:r w:rsidRPr="00940D29">
              <w:rPr>
                <w:sz w:val="26"/>
                <w:szCs w:val="26"/>
              </w:rPr>
              <w:object w:dxaOrig="200" w:dyaOrig="220" w14:anchorId="7BE283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2pt" o:ole="">
                  <v:imagedata r:id="rId9" o:title=""/>
                </v:shape>
                <o:OLEObject Type="Embed" ProgID="Equation.DSMT4" ShapeID="_x0000_i1025" DrawAspect="Content" ObjectID="_1802532783" r:id="rId10"/>
              </w:object>
            </w:r>
          </w:p>
        </w:tc>
        <w:tc>
          <w:tcPr>
            <w:tcW w:w="1059" w:type="dxa"/>
          </w:tcPr>
          <w:p w14:paraId="750D0DCB" w14:textId="77777777" w:rsidR="00116102" w:rsidRPr="00940D29" w:rsidRDefault="00116102" w:rsidP="00073823">
            <w:pPr>
              <w:rPr>
                <w:sz w:val="26"/>
                <w:szCs w:val="26"/>
              </w:rPr>
            </w:pPr>
            <w:r w:rsidRPr="00940D29">
              <w:rPr>
                <w:sz w:val="26"/>
                <w:szCs w:val="26"/>
              </w:rPr>
              <w:t>0</w:t>
            </w:r>
          </w:p>
        </w:tc>
        <w:tc>
          <w:tcPr>
            <w:tcW w:w="1059" w:type="dxa"/>
          </w:tcPr>
          <w:p w14:paraId="10D71BA9" w14:textId="77777777" w:rsidR="00116102" w:rsidRPr="00940D29" w:rsidRDefault="00116102" w:rsidP="00073823">
            <w:pPr>
              <w:rPr>
                <w:sz w:val="26"/>
                <w:szCs w:val="26"/>
              </w:rPr>
            </w:pPr>
            <w:r w:rsidRPr="00940D29">
              <w:rPr>
                <w:sz w:val="26"/>
                <w:szCs w:val="26"/>
              </w:rPr>
              <w:t>1</w:t>
            </w:r>
          </w:p>
        </w:tc>
      </w:tr>
      <w:tr w:rsidR="00116102" w:rsidRPr="00940D29" w14:paraId="38EE0CF1" w14:textId="77777777" w:rsidTr="00073823">
        <w:trPr>
          <w:trHeight w:val="241"/>
        </w:trPr>
        <w:tc>
          <w:tcPr>
            <w:tcW w:w="2338" w:type="dxa"/>
          </w:tcPr>
          <w:p w14:paraId="4B3C8C18" w14:textId="77777777" w:rsidR="00116102" w:rsidRPr="00940D29" w:rsidRDefault="00116102" w:rsidP="00073823">
            <w:pPr>
              <w:rPr>
                <w:sz w:val="26"/>
                <w:szCs w:val="26"/>
              </w:rPr>
            </w:pPr>
            <w:r w:rsidRPr="00940D29">
              <w:rPr>
                <w:position w:val="-10"/>
                <w:sz w:val="26"/>
                <w:szCs w:val="26"/>
              </w:rPr>
              <w:object w:dxaOrig="980" w:dyaOrig="320" w14:anchorId="3BCA9324">
                <v:shape id="_x0000_i1026" type="#_x0000_t75" style="width:48.75pt;height:15.75pt" o:ole="">
                  <v:imagedata r:id="rId11" o:title=""/>
                </v:shape>
                <o:OLEObject Type="Embed" ProgID="Equation.DSMT4" ShapeID="_x0000_i1026" DrawAspect="Content" ObjectID="_1802532784" r:id="rId12"/>
              </w:object>
            </w:r>
          </w:p>
        </w:tc>
        <w:tc>
          <w:tcPr>
            <w:tcW w:w="1059" w:type="dxa"/>
          </w:tcPr>
          <w:p w14:paraId="6CD75D17" w14:textId="77777777" w:rsidR="00116102" w:rsidRPr="00940D29" w:rsidRDefault="00116102" w:rsidP="00073823">
            <w:pPr>
              <w:rPr>
                <w:sz w:val="26"/>
                <w:szCs w:val="26"/>
              </w:rPr>
            </w:pPr>
            <w:r w:rsidRPr="00940D29">
              <w:rPr>
                <w:sz w:val="26"/>
                <w:szCs w:val="26"/>
              </w:rPr>
              <w:t>?</w:t>
            </w:r>
          </w:p>
        </w:tc>
        <w:tc>
          <w:tcPr>
            <w:tcW w:w="1059" w:type="dxa"/>
          </w:tcPr>
          <w:p w14:paraId="1D1B3C89" w14:textId="77777777" w:rsidR="00116102" w:rsidRPr="00940D29" w:rsidRDefault="00116102" w:rsidP="00073823">
            <w:pPr>
              <w:rPr>
                <w:sz w:val="26"/>
                <w:szCs w:val="26"/>
              </w:rPr>
            </w:pPr>
            <w:r w:rsidRPr="00940D29">
              <w:rPr>
                <w:sz w:val="26"/>
                <w:szCs w:val="26"/>
              </w:rPr>
              <w:t>?</w:t>
            </w:r>
          </w:p>
        </w:tc>
      </w:tr>
    </w:tbl>
    <w:p w14:paraId="1F7343BB" w14:textId="77777777" w:rsidR="00116102" w:rsidRPr="00940D29" w:rsidRDefault="00116102" w:rsidP="00116102">
      <w:pPr>
        <w:rPr>
          <w:sz w:val="26"/>
          <w:szCs w:val="26"/>
          <w:lang w:val="fr-FR"/>
        </w:rPr>
      </w:pPr>
      <w:proofErr w:type="gramStart"/>
      <w:r w:rsidRPr="00940D29">
        <w:rPr>
          <w:rFonts w:eastAsia="Times New Roman"/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2</w:t>
      </w:r>
      <w:r w:rsidRPr="00940D29">
        <w:rPr>
          <w:rFonts w:eastAsia="Times New Roman"/>
          <w:b/>
          <w:sz w:val="26"/>
          <w:szCs w:val="26"/>
        </w:rPr>
        <w:t>.</w:t>
      </w:r>
      <w:proofErr w:type="gramEnd"/>
      <w:r w:rsidRPr="00940D29">
        <w:rPr>
          <w:rFonts w:eastAsia="Times New Roman"/>
          <w:sz w:val="26"/>
          <w:szCs w:val="26"/>
        </w:rPr>
        <w:t xml:space="preserve">   </w:t>
      </w:r>
      <w:r w:rsidRPr="00940D29">
        <w:rPr>
          <w:rFonts w:eastAsia="Times New Roman"/>
          <w:sz w:val="26"/>
          <w:szCs w:val="26"/>
          <w:lang w:val="fr-FR"/>
        </w:rPr>
        <w:t xml:space="preserve">Cho bảng sau : </w:t>
      </w:r>
      <w:r>
        <w:rPr>
          <w:rFonts w:eastAsia="Times New Roman"/>
          <w:sz w:val="26"/>
          <w:szCs w:val="26"/>
          <w:lang w:val="fr-FR"/>
        </w:rPr>
        <w:t xml:space="preserve">    </w:t>
      </w:r>
    </w:p>
    <w:p w14:paraId="23FA3008" w14:textId="77777777" w:rsidR="00116102" w:rsidRDefault="00116102" w:rsidP="00116102">
      <w:pPr>
        <w:rPr>
          <w:sz w:val="26"/>
          <w:szCs w:val="26"/>
        </w:rPr>
      </w:pPr>
    </w:p>
    <w:p w14:paraId="5011673D" w14:textId="77777777" w:rsidR="00116102" w:rsidRDefault="00116102" w:rsidP="00116102">
      <w:pPr>
        <w:rPr>
          <w:sz w:val="26"/>
          <w:szCs w:val="26"/>
        </w:rPr>
      </w:pPr>
    </w:p>
    <w:p w14:paraId="46B2822D" w14:textId="77777777" w:rsidR="00116102" w:rsidRPr="00940D29" w:rsidRDefault="00116102" w:rsidP="00116102">
      <w:pPr>
        <w:rPr>
          <w:rFonts w:eastAsia="Times New Roman"/>
          <w:sz w:val="26"/>
          <w:szCs w:val="26"/>
          <w:lang w:val="fr-FR"/>
        </w:rPr>
      </w:pPr>
      <w:r>
        <w:rPr>
          <w:sz w:val="26"/>
          <w:szCs w:val="26"/>
        </w:rPr>
        <w:t xml:space="preserve">              </w:t>
      </w:r>
      <w:r w:rsidRPr="00940D29">
        <w:rPr>
          <w:sz w:val="26"/>
          <w:szCs w:val="26"/>
        </w:rPr>
        <w:t>Các số lần lượt cần điền vào dấu “</w:t>
      </w:r>
      <w:r w:rsidRPr="00940D29">
        <w:rPr>
          <w:position w:val="-6"/>
          <w:sz w:val="26"/>
          <w:szCs w:val="26"/>
        </w:rPr>
        <w:object w:dxaOrig="180" w:dyaOrig="279" w14:anchorId="657BAB03">
          <v:shape id="_x0000_i1027" type="#_x0000_t75" style="width:9pt;height:14.25pt" o:ole="">
            <v:imagedata r:id="rId13" o:title=""/>
          </v:shape>
          <o:OLEObject Type="Embed" ProgID="Equation.DSMT4" ShapeID="_x0000_i1027" DrawAspect="Content" ObjectID="_1802532785" r:id="rId14"/>
        </w:object>
      </w:r>
      <w:r w:rsidRPr="00940D29">
        <w:rPr>
          <w:sz w:val="26"/>
          <w:szCs w:val="26"/>
        </w:rPr>
        <w:t>” trong bảng trên là:</w:t>
      </w:r>
    </w:p>
    <w:p w14:paraId="4938CB38" w14:textId="77777777" w:rsidR="00116102" w:rsidRPr="0018607A" w:rsidRDefault="00116102" w:rsidP="00116102">
      <w:pPr>
        <w:jc w:val="both"/>
        <w:rPr>
          <w:bCs/>
          <w:sz w:val="26"/>
          <w:szCs w:val="26"/>
        </w:rPr>
      </w:pPr>
      <w:r>
        <w:rPr>
          <w:rFonts w:eastAsia="Times New Roman"/>
          <w:bCs/>
          <w:sz w:val="26"/>
          <w:szCs w:val="26"/>
        </w:rPr>
        <w:t xml:space="preserve">           </w:t>
      </w:r>
      <w:r w:rsidRPr="00940D29">
        <w:rPr>
          <w:rFonts w:eastAsia="Times New Roman"/>
          <w:bCs/>
          <w:sz w:val="26"/>
          <w:szCs w:val="26"/>
        </w:rPr>
        <w:t>A. 4; 1</w:t>
      </w:r>
      <w:r w:rsidRPr="00383054">
        <w:rPr>
          <w:rFonts w:eastAsia="Times New Roman"/>
          <w:bCs/>
          <w:sz w:val="26"/>
          <w:szCs w:val="26"/>
        </w:rPr>
        <w:t xml:space="preserve"> </w:t>
      </w:r>
      <w:r>
        <w:rPr>
          <w:rFonts w:eastAsia="Times New Roman"/>
          <w:bCs/>
          <w:sz w:val="26"/>
          <w:szCs w:val="26"/>
        </w:rPr>
        <w:t xml:space="preserve">                                             </w:t>
      </w:r>
      <w:r w:rsidRPr="00940D29">
        <w:rPr>
          <w:rFonts w:eastAsia="Times New Roman"/>
          <w:bCs/>
          <w:sz w:val="26"/>
          <w:szCs w:val="26"/>
        </w:rPr>
        <w:t>B. 1; 4</w:t>
      </w:r>
      <w:r w:rsidRPr="00383054">
        <w:rPr>
          <w:rFonts w:eastAsia="Times New Roman"/>
          <w:bCs/>
          <w:sz w:val="26"/>
          <w:szCs w:val="26"/>
        </w:rPr>
        <w:t xml:space="preserve"> </w:t>
      </w:r>
      <w:r>
        <w:rPr>
          <w:rFonts w:eastAsia="Times New Roman"/>
          <w:bCs/>
          <w:sz w:val="26"/>
          <w:szCs w:val="26"/>
        </w:rPr>
        <w:t xml:space="preserve">                                         </w:t>
      </w:r>
      <w:r w:rsidRPr="00940D29">
        <w:rPr>
          <w:rFonts w:eastAsia="Times New Roman"/>
          <w:bCs/>
          <w:sz w:val="26"/>
          <w:szCs w:val="26"/>
        </w:rPr>
        <w:t>C. 1; 1</w:t>
      </w:r>
      <w:r>
        <w:rPr>
          <w:rFonts w:eastAsia="Times New Roman"/>
          <w:bCs/>
          <w:sz w:val="26"/>
          <w:szCs w:val="26"/>
        </w:rPr>
        <w:t xml:space="preserve">                                                 </w:t>
      </w:r>
      <w:r w:rsidRPr="00940D29">
        <w:rPr>
          <w:rFonts w:eastAsia="Times New Roman"/>
          <w:bCs/>
          <w:sz w:val="26"/>
          <w:szCs w:val="26"/>
        </w:rPr>
        <w:t>D. 4; 4</w:t>
      </w:r>
    </w:p>
    <w:p w14:paraId="22D8F924" w14:textId="77777777" w:rsidR="00116102" w:rsidRPr="00B27E8E" w:rsidRDefault="00116102" w:rsidP="00116102">
      <w:pPr>
        <w:spacing w:after="0" w:line="240" w:lineRule="auto"/>
        <w:jc w:val="both"/>
        <w:rPr>
          <w:sz w:val="26"/>
          <w:szCs w:val="26"/>
        </w:rPr>
      </w:pPr>
      <w:r w:rsidRPr="00B27E8E">
        <w:rPr>
          <w:b/>
        </w:rPr>
        <w:lastRenderedPageBreak/>
        <w:t xml:space="preserve">Câu </w:t>
      </w:r>
      <w:r>
        <w:rPr>
          <w:b/>
        </w:rPr>
        <w:t>3</w:t>
      </w:r>
      <w:r w:rsidRPr="00B27E8E">
        <w:rPr>
          <w:b/>
        </w:rPr>
        <w:t xml:space="preserve">: </w:t>
      </w:r>
      <w:r w:rsidRPr="00B27E8E">
        <w:rPr>
          <w:sz w:val="26"/>
          <w:szCs w:val="26"/>
        </w:rPr>
        <w:t>Trong các dữ liệu sau, dữ liệu nào là dữ liệu định tính?</w:t>
      </w:r>
    </w:p>
    <w:p w14:paraId="78DA8CBA" w14:textId="77777777" w:rsidR="00116102" w:rsidRPr="00B27E8E" w:rsidRDefault="00116102" w:rsidP="00116102">
      <w:pPr>
        <w:spacing w:after="0" w:line="240" w:lineRule="auto"/>
        <w:ind w:firstLine="720"/>
        <w:jc w:val="both"/>
        <w:rPr>
          <w:sz w:val="26"/>
          <w:szCs w:val="26"/>
        </w:rPr>
      </w:pPr>
      <w:r w:rsidRPr="00B27E8E">
        <w:rPr>
          <w:sz w:val="26"/>
          <w:szCs w:val="26"/>
        </w:rPr>
        <w:t>A.</w:t>
      </w:r>
      <w:r w:rsidRPr="00B27E8E">
        <w:rPr>
          <w:b/>
          <w:bCs/>
          <w:sz w:val="26"/>
          <w:szCs w:val="26"/>
        </w:rPr>
        <w:t xml:space="preserve"> </w:t>
      </w:r>
      <w:r w:rsidRPr="00B27E8E">
        <w:rPr>
          <w:sz w:val="26"/>
          <w:szCs w:val="26"/>
        </w:rPr>
        <w:t>Số huy chương vàng mà các vận động viên đã đạt được</w:t>
      </w:r>
    </w:p>
    <w:p w14:paraId="7355B3AD" w14:textId="77777777" w:rsidR="00116102" w:rsidRPr="00B27E8E" w:rsidRDefault="00116102" w:rsidP="00116102">
      <w:pPr>
        <w:spacing w:after="0" w:line="240" w:lineRule="auto"/>
        <w:ind w:firstLine="720"/>
        <w:jc w:val="both"/>
        <w:rPr>
          <w:sz w:val="26"/>
          <w:szCs w:val="26"/>
        </w:rPr>
      </w:pPr>
      <w:r w:rsidRPr="00B27E8E">
        <w:rPr>
          <w:sz w:val="26"/>
          <w:szCs w:val="26"/>
        </w:rPr>
        <w:t>B. Danh sách các vận động viên tham dự Olympic 2021: Nguyễn Văn Hoàng…</w:t>
      </w:r>
    </w:p>
    <w:p w14:paraId="39DAFAA5" w14:textId="77777777" w:rsidR="00116102" w:rsidRPr="00B27E8E" w:rsidRDefault="00116102" w:rsidP="00116102">
      <w:pPr>
        <w:spacing w:after="0" w:line="240" w:lineRule="auto"/>
        <w:ind w:firstLine="720"/>
        <w:jc w:val="both"/>
        <w:rPr>
          <w:sz w:val="26"/>
          <w:szCs w:val="26"/>
        </w:rPr>
      </w:pPr>
      <w:r w:rsidRPr="00B27E8E">
        <w:rPr>
          <w:sz w:val="26"/>
          <w:szCs w:val="26"/>
        </w:rPr>
        <w:t>C. Số học sinh nữ của các tổ trong lớp 7A</w:t>
      </w:r>
    </w:p>
    <w:p w14:paraId="20CE5D17" w14:textId="77777777" w:rsidR="00116102" w:rsidRPr="00B27E8E" w:rsidRDefault="00116102" w:rsidP="00116102">
      <w:pPr>
        <w:spacing w:after="0" w:line="240" w:lineRule="auto"/>
        <w:ind w:firstLine="720"/>
        <w:jc w:val="both"/>
        <w:rPr>
          <w:sz w:val="26"/>
          <w:szCs w:val="26"/>
        </w:rPr>
      </w:pPr>
      <w:r w:rsidRPr="00B27E8E">
        <w:rPr>
          <w:sz w:val="26"/>
          <w:szCs w:val="26"/>
        </w:rPr>
        <w:t>D. Năm sinh của các thành viên trong gia đình em</w:t>
      </w:r>
    </w:p>
    <w:p w14:paraId="7EFD20FB" w14:textId="79DBDE90" w:rsidR="00116102" w:rsidRPr="00116102" w:rsidRDefault="00116102" w:rsidP="00116102">
      <w:pPr>
        <w:rPr>
          <w:sz w:val="26"/>
          <w:szCs w:val="26"/>
        </w:rPr>
      </w:pPr>
      <w:r w:rsidRPr="00B27E8E">
        <w:rPr>
          <w:b/>
          <w:sz w:val="26"/>
          <w:szCs w:val="26"/>
          <w:lang w:val="nl-NL"/>
        </w:rPr>
        <w:t xml:space="preserve">Câu </w:t>
      </w:r>
      <w:r>
        <w:rPr>
          <w:b/>
          <w:sz w:val="26"/>
          <w:szCs w:val="26"/>
          <w:lang w:val="nl-NL"/>
        </w:rPr>
        <w:t>4</w:t>
      </w:r>
      <w:r w:rsidRPr="00B27E8E">
        <w:rPr>
          <w:b/>
          <w:sz w:val="26"/>
          <w:szCs w:val="26"/>
          <w:lang w:val="nl-NL"/>
        </w:rPr>
        <w:t xml:space="preserve">: </w:t>
      </w:r>
      <w:r w:rsidRPr="00B27E8E">
        <w:rPr>
          <w:sz w:val="26"/>
          <w:szCs w:val="26"/>
        </w:rPr>
        <w:t xml:space="preserve">Thống kê số lượng học sinh từng lớp ở khối 8 của một trường THCS dự thi hết học kì I môn Toán. Số liệu trong bảng bên không hợp lí là:  </w:t>
      </w:r>
    </w:p>
    <w:tbl>
      <w:tblPr>
        <w:tblW w:w="76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52"/>
        <w:gridCol w:w="2645"/>
        <w:gridCol w:w="2862"/>
      </w:tblGrid>
      <w:tr w:rsidR="00116102" w:rsidRPr="00B27E8E" w14:paraId="13734DC7" w14:textId="77777777" w:rsidTr="00073823">
        <w:trPr>
          <w:trHeight w:val="471"/>
          <w:jc w:val="center"/>
        </w:trPr>
        <w:tc>
          <w:tcPr>
            <w:tcW w:w="2152" w:type="dxa"/>
            <w:shd w:val="clear" w:color="auto" w:fill="auto"/>
          </w:tcPr>
          <w:p w14:paraId="4FE7482D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b/>
                <w:bCs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2645" w:type="dxa"/>
            <w:shd w:val="clear" w:color="auto" w:fill="auto"/>
          </w:tcPr>
          <w:p w14:paraId="76C8BE16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b/>
                <w:bCs/>
                <w:sz w:val="26"/>
                <w:szCs w:val="26"/>
                <w:lang w:eastAsia="vi-VN"/>
              </w:rPr>
              <w:t>Sĩ số</w:t>
            </w:r>
          </w:p>
        </w:tc>
        <w:tc>
          <w:tcPr>
            <w:tcW w:w="2862" w:type="dxa"/>
            <w:shd w:val="clear" w:color="auto" w:fill="auto"/>
          </w:tcPr>
          <w:p w14:paraId="0E3146BC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b/>
                <w:bCs/>
                <w:sz w:val="26"/>
                <w:szCs w:val="26"/>
                <w:lang w:eastAsia="vi-VN"/>
              </w:rPr>
              <w:t>Số học sinh dự thi</w:t>
            </w:r>
          </w:p>
        </w:tc>
      </w:tr>
      <w:tr w:rsidR="00116102" w:rsidRPr="00B27E8E" w14:paraId="11817759" w14:textId="77777777" w:rsidTr="00073823">
        <w:trPr>
          <w:trHeight w:val="471"/>
          <w:jc w:val="center"/>
        </w:trPr>
        <w:tc>
          <w:tcPr>
            <w:tcW w:w="2152" w:type="dxa"/>
            <w:shd w:val="clear" w:color="auto" w:fill="auto"/>
          </w:tcPr>
          <w:p w14:paraId="497B769A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b/>
                <w:bCs/>
                <w:sz w:val="26"/>
                <w:szCs w:val="26"/>
                <w:lang w:eastAsia="vi-VN"/>
              </w:rPr>
              <w:t>8A</w:t>
            </w:r>
          </w:p>
        </w:tc>
        <w:tc>
          <w:tcPr>
            <w:tcW w:w="2645" w:type="dxa"/>
            <w:shd w:val="clear" w:color="auto" w:fill="auto"/>
          </w:tcPr>
          <w:p w14:paraId="2081CB56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sz w:val="26"/>
                <w:szCs w:val="26"/>
                <w:lang w:eastAsia="vi-VN"/>
              </w:rPr>
              <w:t>40</w:t>
            </w:r>
          </w:p>
        </w:tc>
        <w:tc>
          <w:tcPr>
            <w:tcW w:w="2862" w:type="dxa"/>
            <w:shd w:val="clear" w:color="auto" w:fill="auto"/>
          </w:tcPr>
          <w:p w14:paraId="2E627078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sz w:val="26"/>
                <w:szCs w:val="26"/>
                <w:lang w:eastAsia="vi-VN"/>
              </w:rPr>
              <w:t>40</w:t>
            </w:r>
          </w:p>
        </w:tc>
      </w:tr>
      <w:tr w:rsidR="00116102" w:rsidRPr="00B27E8E" w14:paraId="7703BDF2" w14:textId="77777777" w:rsidTr="00073823">
        <w:trPr>
          <w:trHeight w:val="471"/>
          <w:jc w:val="center"/>
        </w:trPr>
        <w:tc>
          <w:tcPr>
            <w:tcW w:w="2152" w:type="dxa"/>
            <w:shd w:val="clear" w:color="auto" w:fill="auto"/>
          </w:tcPr>
          <w:p w14:paraId="2ECC5D50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b/>
                <w:bCs/>
                <w:sz w:val="26"/>
                <w:szCs w:val="26"/>
                <w:lang w:eastAsia="vi-VN"/>
              </w:rPr>
              <w:t>8B</w:t>
            </w:r>
          </w:p>
        </w:tc>
        <w:tc>
          <w:tcPr>
            <w:tcW w:w="2645" w:type="dxa"/>
            <w:shd w:val="clear" w:color="auto" w:fill="auto"/>
          </w:tcPr>
          <w:p w14:paraId="71248094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sz w:val="26"/>
                <w:szCs w:val="26"/>
                <w:lang w:eastAsia="vi-VN"/>
              </w:rPr>
              <w:t>41</w:t>
            </w:r>
          </w:p>
        </w:tc>
        <w:tc>
          <w:tcPr>
            <w:tcW w:w="2862" w:type="dxa"/>
            <w:shd w:val="clear" w:color="auto" w:fill="auto"/>
          </w:tcPr>
          <w:p w14:paraId="2065A8A6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sz w:val="26"/>
                <w:szCs w:val="26"/>
                <w:lang w:eastAsia="vi-VN"/>
              </w:rPr>
              <w:t>40</w:t>
            </w:r>
          </w:p>
        </w:tc>
      </w:tr>
      <w:tr w:rsidR="00116102" w:rsidRPr="00B27E8E" w14:paraId="06006907" w14:textId="77777777" w:rsidTr="00073823">
        <w:trPr>
          <w:trHeight w:val="471"/>
          <w:jc w:val="center"/>
        </w:trPr>
        <w:tc>
          <w:tcPr>
            <w:tcW w:w="2152" w:type="dxa"/>
            <w:shd w:val="clear" w:color="auto" w:fill="auto"/>
          </w:tcPr>
          <w:p w14:paraId="659ADE5B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b/>
                <w:bCs/>
                <w:sz w:val="26"/>
                <w:szCs w:val="26"/>
                <w:lang w:eastAsia="vi-VN"/>
              </w:rPr>
              <w:t>8C</w:t>
            </w:r>
          </w:p>
        </w:tc>
        <w:tc>
          <w:tcPr>
            <w:tcW w:w="2645" w:type="dxa"/>
            <w:shd w:val="clear" w:color="auto" w:fill="auto"/>
          </w:tcPr>
          <w:p w14:paraId="01512334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sz w:val="26"/>
                <w:szCs w:val="26"/>
                <w:lang w:eastAsia="vi-VN"/>
              </w:rPr>
              <w:t>43</w:t>
            </w:r>
          </w:p>
        </w:tc>
        <w:tc>
          <w:tcPr>
            <w:tcW w:w="2862" w:type="dxa"/>
            <w:shd w:val="clear" w:color="auto" w:fill="auto"/>
          </w:tcPr>
          <w:p w14:paraId="20C022B6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sz w:val="26"/>
                <w:szCs w:val="26"/>
                <w:lang w:eastAsia="vi-VN"/>
              </w:rPr>
              <w:t>39</w:t>
            </w:r>
          </w:p>
        </w:tc>
      </w:tr>
      <w:tr w:rsidR="00116102" w:rsidRPr="00B27E8E" w14:paraId="492ED862" w14:textId="77777777" w:rsidTr="00073823">
        <w:trPr>
          <w:trHeight w:val="471"/>
          <w:jc w:val="center"/>
        </w:trPr>
        <w:tc>
          <w:tcPr>
            <w:tcW w:w="2152" w:type="dxa"/>
            <w:shd w:val="clear" w:color="auto" w:fill="auto"/>
          </w:tcPr>
          <w:p w14:paraId="58C9E667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b/>
                <w:bCs/>
                <w:sz w:val="26"/>
                <w:szCs w:val="26"/>
                <w:lang w:eastAsia="vi-VN"/>
              </w:rPr>
              <w:t>8D</w:t>
            </w:r>
          </w:p>
        </w:tc>
        <w:tc>
          <w:tcPr>
            <w:tcW w:w="2645" w:type="dxa"/>
            <w:shd w:val="clear" w:color="auto" w:fill="auto"/>
          </w:tcPr>
          <w:p w14:paraId="5498F018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sz w:val="26"/>
                <w:szCs w:val="26"/>
                <w:lang w:eastAsia="vi-VN"/>
              </w:rPr>
              <w:t>44</w:t>
            </w:r>
          </w:p>
        </w:tc>
        <w:tc>
          <w:tcPr>
            <w:tcW w:w="2862" w:type="dxa"/>
            <w:shd w:val="clear" w:color="auto" w:fill="auto"/>
          </w:tcPr>
          <w:p w14:paraId="0A3FB5D1" w14:textId="77777777" w:rsidR="00116102" w:rsidRPr="00B27E8E" w:rsidRDefault="00116102" w:rsidP="00073823">
            <w:pPr>
              <w:spacing w:before="60" w:after="60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27E8E">
              <w:rPr>
                <w:rFonts w:eastAsia="Times New Roman"/>
                <w:sz w:val="26"/>
                <w:szCs w:val="26"/>
                <w:lang w:eastAsia="vi-VN"/>
              </w:rPr>
              <w:t>50</w:t>
            </w:r>
          </w:p>
        </w:tc>
      </w:tr>
    </w:tbl>
    <w:p w14:paraId="2530100E" w14:textId="77777777" w:rsidR="00116102" w:rsidRDefault="00116102" w:rsidP="00116102">
      <w:pPr>
        <w:pStyle w:val="ListParagraph"/>
        <w:spacing w:before="60" w:after="60"/>
        <w:ind w:left="0"/>
        <w:rPr>
          <w:lang w:val="nl-NL"/>
        </w:rPr>
      </w:pPr>
    </w:p>
    <w:p w14:paraId="3FE4A481" w14:textId="77777777" w:rsidR="00116102" w:rsidRDefault="00116102" w:rsidP="00116102">
      <w:pPr>
        <w:pStyle w:val="ListParagraph"/>
        <w:spacing w:before="60" w:after="60"/>
        <w:ind w:left="0"/>
        <w:rPr>
          <w:lang w:val="nl-NL"/>
        </w:rPr>
      </w:pPr>
      <w:r>
        <w:rPr>
          <w:rFonts w:eastAsia="Times New Roman"/>
          <w:sz w:val="26"/>
          <w:szCs w:val="26"/>
          <w:lang w:eastAsia="vi-VN"/>
        </w:rPr>
        <w:t xml:space="preserve">                  </w:t>
      </w:r>
      <w:r w:rsidRPr="00B27E8E">
        <w:rPr>
          <w:rFonts w:eastAsia="Times New Roman"/>
          <w:sz w:val="26"/>
          <w:szCs w:val="26"/>
          <w:lang w:eastAsia="vi-VN"/>
        </w:rPr>
        <w:t xml:space="preserve">A. Số học sinh dự thi lớp 8D  </w:t>
      </w:r>
      <w:r>
        <w:rPr>
          <w:rFonts w:eastAsia="Times New Roman"/>
          <w:sz w:val="26"/>
          <w:szCs w:val="26"/>
          <w:lang w:eastAsia="vi-VN"/>
        </w:rPr>
        <w:t xml:space="preserve">                                                                    </w:t>
      </w:r>
      <w:r w:rsidRPr="00B27E8E">
        <w:rPr>
          <w:rFonts w:eastAsia="Times New Roman"/>
          <w:sz w:val="26"/>
          <w:szCs w:val="26"/>
          <w:lang w:eastAsia="vi-VN"/>
        </w:rPr>
        <w:t>B. Số học sinh dự thi lớp 8C</w:t>
      </w:r>
    </w:p>
    <w:p w14:paraId="4187C447" w14:textId="77777777" w:rsidR="00116102" w:rsidRPr="00B27E8E" w:rsidRDefault="00116102" w:rsidP="00116102">
      <w:pPr>
        <w:pStyle w:val="ListParagraph"/>
        <w:spacing w:before="60" w:after="60"/>
        <w:ind w:left="0"/>
        <w:rPr>
          <w:lang w:val="nl-NL"/>
        </w:rPr>
      </w:pPr>
      <w:r>
        <w:rPr>
          <w:rFonts w:eastAsia="Times New Roman"/>
          <w:sz w:val="26"/>
          <w:szCs w:val="26"/>
          <w:lang w:eastAsia="vi-VN"/>
        </w:rPr>
        <w:t xml:space="preserve">                  </w:t>
      </w:r>
      <w:r w:rsidRPr="00B27E8E">
        <w:rPr>
          <w:rFonts w:eastAsia="Times New Roman"/>
          <w:sz w:val="26"/>
          <w:szCs w:val="26"/>
          <w:lang w:eastAsia="vi-VN"/>
        </w:rPr>
        <w:t>C. Số học sinh dự thi lớp 8B</w:t>
      </w:r>
      <w:r w:rsidRPr="0018607A">
        <w:rPr>
          <w:rFonts w:eastAsia="Times New Roman"/>
          <w:sz w:val="26"/>
          <w:szCs w:val="26"/>
          <w:lang w:eastAsia="vi-VN"/>
        </w:rPr>
        <w:t xml:space="preserve"> </w:t>
      </w:r>
      <w:r>
        <w:rPr>
          <w:rFonts w:eastAsia="Times New Roman"/>
          <w:sz w:val="26"/>
          <w:szCs w:val="26"/>
          <w:lang w:eastAsia="vi-VN"/>
        </w:rPr>
        <w:t xml:space="preserve">                                                                     </w:t>
      </w:r>
      <w:r w:rsidRPr="00B27E8E">
        <w:rPr>
          <w:rFonts w:eastAsia="Times New Roman"/>
          <w:sz w:val="26"/>
          <w:szCs w:val="26"/>
          <w:lang w:eastAsia="vi-VN"/>
        </w:rPr>
        <w:t>D. Số học sinh dự thi lớp 8A</w:t>
      </w:r>
    </w:p>
    <w:p w14:paraId="1081A25A" w14:textId="77777777" w:rsidR="00116102" w:rsidRPr="00B27E8E" w:rsidRDefault="00116102" w:rsidP="00116102">
      <w:pPr>
        <w:spacing w:before="120" w:after="120" w:line="240" w:lineRule="auto"/>
        <w:jc w:val="both"/>
        <w:rPr>
          <w:sz w:val="26"/>
          <w:szCs w:val="26"/>
        </w:rPr>
      </w:pPr>
      <w:r w:rsidRPr="00B27E8E">
        <w:rPr>
          <w:b/>
          <w:sz w:val="26"/>
          <w:szCs w:val="26"/>
          <w:lang w:val="nl-NL"/>
        </w:rPr>
        <w:t xml:space="preserve">Câu </w:t>
      </w:r>
      <w:r>
        <w:rPr>
          <w:b/>
          <w:sz w:val="26"/>
          <w:szCs w:val="26"/>
          <w:lang w:val="nl-NL"/>
        </w:rPr>
        <w:t>5</w:t>
      </w:r>
      <w:r w:rsidRPr="00B27E8E">
        <w:rPr>
          <w:b/>
          <w:sz w:val="26"/>
          <w:szCs w:val="26"/>
          <w:lang w:val="nl-NL"/>
        </w:rPr>
        <w:t xml:space="preserve">: </w:t>
      </w:r>
      <w:r w:rsidRPr="00B27E8E">
        <w:rPr>
          <w:sz w:val="26"/>
          <w:szCs w:val="26"/>
        </w:rPr>
        <w:t xml:space="preserve">Một công ty mới thành lập có ba cửa hàng bán sản phẩm. </w:t>
      </w:r>
      <w:proofErr w:type="gramStart"/>
      <w:r w:rsidRPr="00B27E8E">
        <w:rPr>
          <w:sz w:val="26"/>
          <w:szCs w:val="26"/>
        </w:rPr>
        <w:t>Số sản phẩm bán được của mỗi cửa hàng trong hai tháng đầu được biểu diễn bằng biểu đồ kép dưới đây.</w:t>
      </w:r>
      <w:proofErr w:type="gramEnd"/>
      <w:r w:rsidRPr="00B27E8E">
        <w:rPr>
          <w:sz w:val="26"/>
          <w:szCs w:val="26"/>
        </w:rPr>
        <w:t xml:space="preserve"> Trong 2 tháng, tổng số sản phẩm mà cửa hàng Hưng Thịnh bán được nhiều hơn tổng số sản phẩm cửa hàng An Bình bán được là:</w:t>
      </w:r>
    </w:p>
    <w:p w14:paraId="583DFFE8" w14:textId="77777777" w:rsidR="00116102" w:rsidRPr="00B27E8E" w:rsidRDefault="00116102" w:rsidP="00116102">
      <w:pPr>
        <w:spacing w:before="60" w:after="60"/>
        <w:jc w:val="center"/>
        <w:rPr>
          <w:b/>
        </w:rPr>
      </w:pPr>
      <w:r w:rsidRPr="00B27E8E">
        <w:rPr>
          <w:noProof/>
        </w:rPr>
        <w:drawing>
          <wp:inline distT="0" distB="0" distL="0" distR="0" wp14:anchorId="3EFF83B0" wp14:editId="6B6BD3B2">
            <wp:extent cx="3855110" cy="1799590"/>
            <wp:effectExtent l="0" t="0" r="0" b="0"/>
            <wp:docPr id="14" name="Pictur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1503" cy="180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62158" w14:textId="5ED7DBBD" w:rsidR="00116102" w:rsidRDefault="00116102" w:rsidP="00116102">
      <w:pPr>
        <w:spacing w:before="120" w:after="120" w:line="240" w:lineRule="auto"/>
        <w:jc w:val="both"/>
        <w:rPr>
          <w:b/>
          <w:lang w:val="nl-NL"/>
        </w:rPr>
      </w:pPr>
      <w:r>
        <w:rPr>
          <w:b/>
          <w:lang w:val="nl-NL"/>
        </w:rPr>
        <w:t xml:space="preserve">                  </w:t>
      </w:r>
      <w:r w:rsidRPr="00B27E8E">
        <w:rPr>
          <w:rFonts w:eastAsia="Times New Roman"/>
        </w:rPr>
        <w:t>A. 1222</w:t>
      </w:r>
      <w:r w:rsidRPr="00116102">
        <w:rPr>
          <w:rFonts w:eastAsia="Times New Roman"/>
        </w:rPr>
        <w:t xml:space="preserve"> </w:t>
      </w:r>
      <w:r>
        <w:rPr>
          <w:rFonts w:eastAsia="Times New Roman"/>
        </w:rPr>
        <w:t xml:space="preserve">                              </w:t>
      </w:r>
      <w:r w:rsidRPr="00B27E8E">
        <w:rPr>
          <w:rFonts w:eastAsia="Times New Roman"/>
        </w:rPr>
        <w:t>B. 320</w:t>
      </w:r>
      <w:r w:rsidRPr="00116102">
        <w:rPr>
          <w:rFonts w:eastAsia="Times New Roman"/>
        </w:rPr>
        <w:t xml:space="preserve"> </w:t>
      </w:r>
      <w:r>
        <w:rPr>
          <w:rFonts w:eastAsia="Times New Roman"/>
        </w:rPr>
        <w:t xml:space="preserve">                               </w:t>
      </w:r>
      <w:r w:rsidRPr="00B27E8E">
        <w:rPr>
          <w:rFonts w:eastAsia="Times New Roman"/>
        </w:rPr>
        <w:t>C. 902</w:t>
      </w:r>
      <w:r w:rsidRPr="00116102">
        <w:rPr>
          <w:rFonts w:eastAsia="Times New Roman"/>
        </w:rPr>
        <w:t xml:space="preserve"> </w:t>
      </w:r>
      <w:r>
        <w:rPr>
          <w:rFonts w:eastAsia="Times New Roman"/>
        </w:rPr>
        <w:t xml:space="preserve">                                               </w:t>
      </w:r>
      <w:r w:rsidRPr="00B27E8E">
        <w:rPr>
          <w:rFonts w:eastAsia="Times New Roman"/>
        </w:rPr>
        <w:t>D. 311</w:t>
      </w:r>
    </w:p>
    <w:p w14:paraId="3769D727" w14:textId="77777777" w:rsidR="00116102" w:rsidRDefault="00116102" w:rsidP="00116102">
      <w:pPr>
        <w:spacing w:before="120" w:after="120" w:line="240" w:lineRule="auto"/>
        <w:jc w:val="both"/>
        <w:rPr>
          <w:b/>
          <w:lang w:val="nl-NL"/>
        </w:rPr>
      </w:pPr>
    </w:p>
    <w:p w14:paraId="2CE6F162" w14:textId="77777777" w:rsidR="00116102" w:rsidRPr="00B27E8E" w:rsidRDefault="00116102" w:rsidP="00116102">
      <w:pPr>
        <w:spacing w:before="120" w:after="120" w:line="240" w:lineRule="auto"/>
        <w:jc w:val="both"/>
      </w:pPr>
      <w:r w:rsidRPr="00B27E8E">
        <w:rPr>
          <w:b/>
          <w:lang w:val="nl-NL"/>
        </w:rPr>
        <w:t xml:space="preserve">Câu </w:t>
      </w:r>
      <w:r>
        <w:rPr>
          <w:b/>
          <w:lang w:val="nl-NL"/>
        </w:rPr>
        <w:t>6</w:t>
      </w:r>
      <w:r w:rsidRPr="00B27E8E">
        <w:rPr>
          <w:b/>
          <w:lang w:val="nl-NL"/>
        </w:rPr>
        <w:t>:</w:t>
      </w:r>
      <w:r w:rsidRPr="00B27E8E">
        <w:rPr>
          <w:kern w:val="24"/>
          <w:sz w:val="56"/>
          <w:szCs w:val="56"/>
        </w:rPr>
        <w:t xml:space="preserve"> </w:t>
      </w:r>
      <w:r w:rsidRPr="00B27E8E">
        <w:t>Biểu đồ cột ở hình 33, biểu diễn kim ngạch xuất khẩu (ước đạt) của tỉnh Bình Dương vào các năm 2016, 2017, 2018, 2019, 2020.Trong giai đoạn từ 2016 - 2020 kim ngạch xuất khẩu</w:t>
      </w:r>
      <w:r w:rsidRPr="00B27E8E">
        <w:rPr>
          <w:b/>
          <w:bCs/>
        </w:rPr>
        <w:t xml:space="preserve"> </w:t>
      </w:r>
      <w:r w:rsidRPr="00B27E8E">
        <w:rPr>
          <w:bCs/>
        </w:rPr>
        <w:t>hàng</w:t>
      </w:r>
      <w:r w:rsidRPr="00B27E8E">
        <w:t xml:space="preserve"> hoá của tỉnh Bình Dương trung bình là bao nhiêu tỉ đô la Mỹ?</w:t>
      </w:r>
    </w:p>
    <w:p w14:paraId="32C70C8D" w14:textId="77777777" w:rsidR="00116102" w:rsidRPr="00B27E8E" w:rsidRDefault="00116102" w:rsidP="00116102">
      <w:pPr>
        <w:spacing w:before="60" w:after="60"/>
        <w:jc w:val="center"/>
      </w:pPr>
      <w:r w:rsidRPr="00B27E8E">
        <w:rPr>
          <w:noProof/>
        </w:rPr>
        <w:drawing>
          <wp:inline distT="0" distB="0" distL="0" distR="0" wp14:anchorId="22A54EEC" wp14:editId="3AD185EE">
            <wp:extent cx="4960620" cy="2026920"/>
            <wp:effectExtent l="0" t="0" r="0" b="0"/>
            <wp:docPr id="13" name="Pictur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492" cy="2037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94FCC" w14:textId="77777777" w:rsidR="00116102" w:rsidRPr="00B27E8E" w:rsidRDefault="00116102" w:rsidP="00116102">
      <w:pPr>
        <w:spacing w:before="60" w:after="60"/>
        <w:rPr>
          <w:b/>
          <w:sz w:val="2"/>
        </w:rPr>
      </w:pPr>
      <w:r w:rsidRPr="00B27E8E">
        <w:rPr>
          <w:kern w:val="24"/>
          <w:sz w:val="56"/>
          <w:szCs w:val="56"/>
        </w:rPr>
        <w:t xml:space="preserve"> </w:t>
      </w:r>
      <w:r w:rsidRPr="00B27E8E">
        <w:rPr>
          <w:b/>
          <w:sz w:val="2"/>
        </w:rPr>
        <w:t xml:space="preserve">Biểu đồ cột ở hình </w:t>
      </w:r>
      <w:proofErr w:type="gramStart"/>
      <w:r w:rsidRPr="00B27E8E">
        <w:rPr>
          <w:b/>
          <w:sz w:val="2"/>
        </w:rPr>
        <w:t>33 ,biểu</w:t>
      </w:r>
      <w:proofErr w:type="gramEnd"/>
      <w:r w:rsidRPr="00B27E8E">
        <w:rPr>
          <w:b/>
          <w:sz w:val="2"/>
        </w:rPr>
        <w:t xml:space="preserve"> diễn kim ngạch xuất khẩu (ước đạt) của tỉnh Bình Dương vào các năm 2016,2017,2018,2019,2020.</w:t>
      </w:r>
    </w:p>
    <w:p w14:paraId="46B6FF07" w14:textId="77777777" w:rsidR="00116102" w:rsidRPr="00B27E8E" w:rsidRDefault="00116102" w:rsidP="00116102">
      <w:pPr>
        <w:spacing w:before="60" w:after="60"/>
        <w:rPr>
          <w:b/>
          <w:sz w:val="2"/>
        </w:rPr>
      </w:pPr>
      <w:r w:rsidRPr="00B27E8E">
        <w:rPr>
          <w:b/>
          <w:sz w:val="2"/>
        </w:rPr>
        <w:t xml:space="preserve">Trong giai đoạn từ 2016 – 2020 </w:t>
      </w:r>
      <w:proofErr w:type="gramStart"/>
      <w:r w:rsidRPr="00B27E8E">
        <w:rPr>
          <w:b/>
          <w:sz w:val="2"/>
        </w:rPr>
        <w:t>kim</w:t>
      </w:r>
      <w:proofErr w:type="gramEnd"/>
      <w:r w:rsidRPr="00B27E8E">
        <w:rPr>
          <w:b/>
          <w:sz w:val="2"/>
        </w:rPr>
        <w:t xml:space="preserve"> ngạch xuất khẩu hang hoá của tỉnh Bình Dương trung bình là bao nhiêu tỉ đô la Mỹ?</w:t>
      </w:r>
    </w:p>
    <w:p w14:paraId="7562990A" w14:textId="57F4CADC" w:rsidR="00116102" w:rsidRPr="00B27E8E" w:rsidRDefault="00116102" w:rsidP="00116102">
      <w:pPr>
        <w:spacing w:before="120" w:after="120" w:line="240" w:lineRule="auto"/>
        <w:jc w:val="both"/>
        <w:rPr>
          <w:lang w:val="nl-NL"/>
        </w:rPr>
      </w:pPr>
      <w:r>
        <w:rPr>
          <w:rFonts w:eastAsia="Times New Roman"/>
        </w:rPr>
        <w:t xml:space="preserve">    </w:t>
      </w:r>
      <w:r w:rsidRPr="00B27E8E">
        <w:rPr>
          <w:rFonts w:eastAsia="Times New Roman"/>
        </w:rPr>
        <w:t>A. </w:t>
      </w:r>
      <w:r w:rsidRPr="00B27E8E">
        <w:rPr>
          <w:lang w:val="nl-NL"/>
        </w:rPr>
        <w:t>23</w:t>
      </w:r>
      <w:proofErr w:type="gramStart"/>
      <w:r w:rsidRPr="00B27E8E">
        <w:rPr>
          <w:lang w:val="nl-NL"/>
        </w:rPr>
        <w:t>,6478</w:t>
      </w:r>
      <w:proofErr w:type="gramEnd"/>
      <w:r>
        <w:rPr>
          <w:lang w:val="nl-NL"/>
        </w:rPr>
        <w:t xml:space="preserve"> </w:t>
      </w:r>
      <w:r w:rsidRPr="00B27E8E">
        <w:rPr>
          <w:lang w:val="nl-NL"/>
        </w:rPr>
        <w:t>tỉ đôla</w:t>
      </w:r>
      <w:r w:rsidRPr="0012198B">
        <w:rPr>
          <w:rFonts w:eastAsia="Times New Roman"/>
        </w:rPr>
        <w:t xml:space="preserve"> </w:t>
      </w:r>
      <w:r>
        <w:rPr>
          <w:rFonts w:eastAsia="Times New Roman"/>
        </w:rPr>
        <w:t xml:space="preserve"> </w:t>
      </w:r>
      <w:r w:rsidR="00513E84">
        <w:rPr>
          <w:rFonts w:eastAsia="Times New Roman"/>
        </w:rPr>
        <w:t xml:space="preserve">                          </w:t>
      </w:r>
      <w:r>
        <w:rPr>
          <w:rFonts w:eastAsia="Times New Roman"/>
        </w:rPr>
        <w:t xml:space="preserve"> </w:t>
      </w:r>
      <w:r w:rsidRPr="00B27E8E">
        <w:rPr>
          <w:rFonts w:eastAsia="Times New Roman"/>
        </w:rPr>
        <w:t>B. </w:t>
      </w:r>
      <w:r w:rsidRPr="00B27E8E">
        <w:rPr>
          <w:lang w:val="nl-NL"/>
        </w:rPr>
        <w:t>24,6478</w:t>
      </w:r>
      <w:r>
        <w:rPr>
          <w:lang w:val="nl-NL"/>
        </w:rPr>
        <w:t xml:space="preserve"> </w:t>
      </w:r>
      <w:r w:rsidRPr="00B27E8E">
        <w:rPr>
          <w:lang w:val="nl-NL"/>
        </w:rPr>
        <w:t>tỉ đôla</w:t>
      </w:r>
      <w:r w:rsidR="00513E84">
        <w:rPr>
          <w:lang w:val="nl-NL"/>
        </w:rPr>
        <w:t xml:space="preserve">                           </w:t>
      </w:r>
      <w:r w:rsidRPr="00B27E8E">
        <w:rPr>
          <w:rFonts w:eastAsia="Times New Roman"/>
        </w:rPr>
        <w:t>C. </w:t>
      </w:r>
      <w:r w:rsidRPr="00B27E8E">
        <w:rPr>
          <w:lang w:val="nl-NL"/>
        </w:rPr>
        <w:t>2</w:t>
      </w:r>
      <w:r>
        <w:rPr>
          <w:lang w:val="nl-NL"/>
        </w:rPr>
        <w:t>3</w:t>
      </w:r>
      <w:r w:rsidRPr="00B27E8E">
        <w:rPr>
          <w:lang w:val="nl-NL"/>
        </w:rPr>
        <w:t>,6</w:t>
      </w:r>
      <w:r>
        <w:rPr>
          <w:lang w:val="nl-NL"/>
        </w:rPr>
        <w:t>51</w:t>
      </w:r>
      <w:r w:rsidRPr="00B27E8E">
        <w:rPr>
          <w:lang w:val="nl-NL"/>
        </w:rPr>
        <w:t>8</w:t>
      </w:r>
      <w:r>
        <w:rPr>
          <w:lang w:val="nl-NL"/>
        </w:rPr>
        <w:t xml:space="preserve"> </w:t>
      </w:r>
      <w:r w:rsidRPr="00B27E8E">
        <w:rPr>
          <w:lang w:val="nl-NL"/>
        </w:rPr>
        <w:t>tỉ đôla</w:t>
      </w:r>
      <w:r w:rsidRPr="0012198B">
        <w:rPr>
          <w:rFonts w:eastAsia="Times New Roman"/>
        </w:rPr>
        <w:t xml:space="preserve"> </w:t>
      </w:r>
      <w:r>
        <w:rPr>
          <w:rFonts w:eastAsia="Times New Roman"/>
        </w:rPr>
        <w:t xml:space="preserve">  </w:t>
      </w:r>
      <w:r w:rsidR="00513E84">
        <w:rPr>
          <w:rFonts w:eastAsia="Times New Roman"/>
        </w:rPr>
        <w:t xml:space="preserve">                            </w:t>
      </w:r>
      <w:r w:rsidRPr="00B27E8E">
        <w:rPr>
          <w:rFonts w:eastAsia="Times New Roman"/>
        </w:rPr>
        <w:t xml:space="preserve">D. </w:t>
      </w:r>
      <w:r w:rsidRPr="00B27E8E">
        <w:rPr>
          <w:lang w:val="nl-NL"/>
        </w:rPr>
        <w:t>26,6478</w:t>
      </w:r>
      <w:r>
        <w:rPr>
          <w:lang w:val="nl-NL"/>
        </w:rPr>
        <w:t xml:space="preserve"> </w:t>
      </w:r>
      <w:r w:rsidRPr="00B27E8E">
        <w:rPr>
          <w:lang w:val="nl-NL"/>
        </w:rPr>
        <w:t>tỉ đôla</w:t>
      </w:r>
    </w:p>
    <w:p w14:paraId="62960B3E" w14:textId="77777777" w:rsidR="00116102" w:rsidRDefault="00116102" w:rsidP="00116102">
      <w:pPr>
        <w:spacing w:before="120" w:after="120" w:line="240" w:lineRule="auto"/>
        <w:jc w:val="both"/>
        <w:rPr>
          <w:b/>
          <w:bCs/>
          <w:lang w:val="nl-NL"/>
        </w:rPr>
      </w:pPr>
      <w:r w:rsidRPr="00842C25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0BDF45" wp14:editId="49810B72">
                <wp:simplePos x="0" y="0"/>
                <wp:positionH relativeFrom="column">
                  <wp:posOffset>6649085</wp:posOffset>
                </wp:positionH>
                <wp:positionV relativeFrom="paragraph">
                  <wp:posOffset>160020</wp:posOffset>
                </wp:positionV>
                <wp:extent cx="1645920" cy="177546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5920" cy="17754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098446" w14:textId="77777777" w:rsidR="00073823" w:rsidRDefault="00073823" w:rsidP="00116102">
                            <w:pPr>
                              <w:rPr>
                                <w:b/>
                                <w:bCs/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bCs/>
                                <w:noProof/>
                              </w:rPr>
                              <w:drawing>
                                <wp:inline distT="0" distB="0" distL="0" distR="0" wp14:anchorId="52D07C4E" wp14:editId="233D99D9">
                                  <wp:extent cx="1546860" cy="1379220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5546" t="8572" r="7857" b="523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49597" cy="13816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3245C46" w14:textId="77777777" w:rsidR="00073823" w:rsidRDefault="00073823" w:rsidP="00116102">
                            <w:r>
                              <w:rPr>
                                <w:b/>
                                <w:bCs/>
                                <w:lang w:val="nl-NL"/>
                              </w:rPr>
                              <w:t xml:space="preserve">            (H8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23.55pt;margin-top:12.6pt;width:129.6pt;height:139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" filled="f" stroked="f">
                <v:textbox>
                  <w:txbxContent>
                    <w:p w14:paraId="67098446" w14:textId="77777777" w:rsidR="00073823" w:rsidRDefault="00073823" w:rsidP="00116102">
                      <w:pPr>
                        <w:rPr>
                          <w:b/>
                          <w:bCs/>
                          <w:lang w:val="nl-NL"/>
                        </w:rPr>
                      </w:pPr>
                      <w:r>
                        <w:rPr>
                          <w:b/>
                          <w:bCs/>
                          <w:noProof/>
                        </w:rPr>
                        <w:drawing>
                          <wp:inline distT="0" distB="0" distL="0" distR="0" wp14:anchorId="52D07C4E" wp14:editId="233D99D9">
                            <wp:extent cx="1546860" cy="1379220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5546" t="8572" r="7857" b="5238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549597" cy="1381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3245C46" w14:textId="77777777" w:rsidR="00073823" w:rsidRDefault="00073823" w:rsidP="00116102">
                      <w:r>
                        <w:rPr>
                          <w:b/>
                          <w:bCs/>
                          <w:lang w:val="nl-NL"/>
                        </w:rPr>
                        <w:t xml:space="preserve">            (H8)</w:t>
                      </w:r>
                    </w:p>
                  </w:txbxContent>
                </v:textbox>
              </v:shape>
            </w:pict>
          </mc:Fallback>
        </mc:AlternateContent>
      </w:r>
      <w:r w:rsidRPr="00B27E8E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A0E2C9" wp14:editId="15293913">
                <wp:simplePos x="0" y="0"/>
                <wp:positionH relativeFrom="column">
                  <wp:posOffset>3848735</wp:posOffset>
                </wp:positionH>
                <wp:positionV relativeFrom="paragraph">
                  <wp:posOffset>151130</wp:posOffset>
                </wp:positionV>
                <wp:extent cx="1374775" cy="1996440"/>
                <wp:effectExtent l="0" t="0" r="17145" b="22860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4775" cy="1996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43E7B0" w14:textId="77777777" w:rsidR="00073823" w:rsidRDefault="00073823" w:rsidP="00116102">
                            <w:pPr>
                              <w:rPr>
                                <w:b/>
                                <w:bCs/>
                                <w:lang w:val="nl-NL"/>
                              </w:rPr>
                            </w:pPr>
                            <w:r w:rsidRPr="002F6085">
                              <w:rPr>
                                <w:rFonts w:ascii="Palatino Linotype" w:hAnsi="Palatino Linotype"/>
                                <w:noProof/>
                                <w:position w:val="-186"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05F13D86" wp14:editId="12D1E296">
                                  <wp:extent cx="1181100" cy="1476375"/>
                                  <wp:effectExtent l="0" t="0" r="0" b="9525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1100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1BF3DA" w14:textId="77777777" w:rsidR="00073823" w:rsidRDefault="00073823" w:rsidP="00116102">
                            <w:r>
                              <w:rPr>
                                <w:b/>
                                <w:bCs/>
                                <w:lang w:val="nl-NL"/>
                              </w:rPr>
                              <w:t xml:space="preserve">           (H7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7" style="position:absolute;left:0;text-align:left;margin-left:303.05pt;margin-top:11.9pt;width:108.25pt;height:157.2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" strokecolor="white">
                <v:textbox>
                  <w:txbxContent>
                    <w:p w14:paraId="0D43E7B0" w14:textId="77777777" w:rsidR="00073823" w:rsidRDefault="00073823" w:rsidP="00116102">
                      <w:pPr>
                        <w:rPr>
                          <w:b/>
                          <w:bCs/>
                          <w:lang w:val="nl-NL"/>
                        </w:rPr>
                      </w:pPr>
                      <w:r w:rsidRPr="002F6085">
                        <w:rPr>
                          <w:rFonts w:ascii="Palatino Linotype" w:hAnsi="Palatino Linotype"/>
                          <w:noProof/>
                          <w:position w:val="-186"/>
                          <w:sz w:val="26"/>
                          <w:szCs w:val="26"/>
                        </w:rPr>
                        <w:drawing>
                          <wp:inline distT="0" distB="0" distL="0" distR="0" wp14:anchorId="05F13D86" wp14:editId="12D1E296">
                            <wp:extent cx="1181100" cy="1476375"/>
                            <wp:effectExtent l="0" t="0" r="0" b="9525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0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1100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1BF3DA" w14:textId="77777777" w:rsidR="00073823" w:rsidRDefault="00073823" w:rsidP="00116102">
                      <w:r>
                        <w:rPr>
                          <w:b/>
                          <w:bCs/>
                          <w:lang w:val="nl-NL"/>
                        </w:rPr>
                        <w:t xml:space="preserve">           </w:t>
                      </w:r>
                      <w:r>
                        <w:rPr>
                          <w:b/>
                          <w:bCs/>
                          <w:lang w:val="nl-NL"/>
                        </w:rPr>
                        <w:t>(H7)</w:t>
                      </w:r>
                    </w:p>
                  </w:txbxContent>
                </v:textbox>
              </v:rect>
            </w:pict>
          </mc:Fallback>
        </mc:AlternateContent>
      </w:r>
    </w:p>
    <w:p w14:paraId="313A380B" w14:textId="77777777" w:rsidR="00116102" w:rsidRPr="00B27E8E" w:rsidRDefault="00116102" w:rsidP="00116102">
      <w:pPr>
        <w:tabs>
          <w:tab w:val="left" w:pos="5400"/>
        </w:tabs>
        <w:spacing w:after="0" w:line="360" w:lineRule="auto"/>
        <w:rPr>
          <w:b/>
          <w:bCs/>
          <w:lang w:val="nl-NL"/>
        </w:rPr>
      </w:pPr>
      <w:r w:rsidRPr="00B27E8E">
        <w:rPr>
          <w:b/>
          <w:bCs/>
          <w:lang w:val="nl-NL"/>
        </w:rPr>
        <w:t xml:space="preserve">Câu </w:t>
      </w:r>
      <w:r>
        <w:rPr>
          <w:b/>
          <w:bCs/>
          <w:lang w:val="nl-NL"/>
        </w:rPr>
        <w:t>7</w:t>
      </w:r>
      <w:r w:rsidRPr="00B27E8E">
        <w:rPr>
          <w:b/>
          <w:bCs/>
          <w:lang w:val="nl-NL"/>
        </w:rPr>
        <w:t xml:space="preserve">: </w:t>
      </w:r>
      <w:r w:rsidRPr="00B27E8E">
        <w:rPr>
          <w:bCs/>
          <w:sz w:val="26"/>
          <w:szCs w:val="26"/>
          <w:lang w:val="nl-NL"/>
        </w:rPr>
        <w:t>Cho hình vẽ. Độ dài GP = ?</w:t>
      </w:r>
    </w:p>
    <w:p w14:paraId="2184D4C4" w14:textId="77777777" w:rsidR="00116102" w:rsidRPr="00B27E8E" w:rsidRDefault="00116102" w:rsidP="00116102">
      <w:pPr>
        <w:tabs>
          <w:tab w:val="left" w:pos="5400"/>
          <w:tab w:val="left" w:pos="8100"/>
        </w:tabs>
        <w:spacing w:after="0" w:line="360" w:lineRule="auto"/>
        <w:rPr>
          <w:bCs/>
          <w:sz w:val="26"/>
          <w:szCs w:val="26"/>
        </w:rPr>
      </w:pPr>
      <w:r w:rsidRPr="00B27E8E">
        <w:rPr>
          <w:bCs/>
          <w:sz w:val="26"/>
          <w:szCs w:val="26"/>
        </w:rPr>
        <w:t xml:space="preserve">   A. 5</w:t>
      </w:r>
      <w:proofErr w:type="gramStart"/>
      <w:r w:rsidRPr="00B27E8E">
        <w:rPr>
          <w:bCs/>
          <w:sz w:val="26"/>
          <w:szCs w:val="26"/>
        </w:rPr>
        <w:t>,2</w:t>
      </w:r>
      <w:proofErr w:type="gramEnd"/>
    </w:p>
    <w:p w14:paraId="7FE323B6" w14:textId="77777777" w:rsidR="00116102" w:rsidRPr="00B27E8E" w:rsidRDefault="00116102" w:rsidP="00116102">
      <w:pPr>
        <w:tabs>
          <w:tab w:val="left" w:pos="284"/>
          <w:tab w:val="left" w:pos="5400"/>
          <w:tab w:val="left" w:pos="8100"/>
        </w:tabs>
        <w:spacing w:after="0" w:line="360" w:lineRule="auto"/>
        <w:rPr>
          <w:bCs/>
        </w:rPr>
      </w:pPr>
      <w:r w:rsidRPr="00B27E8E">
        <w:rPr>
          <w:bCs/>
        </w:rPr>
        <w:t xml:space="preserve">   B. 7</w:t>
      </w:r>
      <w:proofErr w:type="gramStart"/>
      <w:r w:rsidRPr="00B27E8E">
        <w:rPr>
          <w:bCs/>
        </w:rPr>
        <w:t>,2</w:t>
      </w:r>
      <w:proofErr w:type="gramEnd"/>
    </w:p>
    <w:p w14:paraId="47DE0C61" w14:textId="77777777" w:rsidR="00116102" w:rsidRPr="00B27E8E" w:rsidRDefault="00116102" w:rsidP="00116102">
      <w:pPr>
        <w:tabs>
          <w:tab w:val="left" w:pos="5400"/>
          <w:tab w:val="left" w:pos="8100"/>
        </w:tabs>
        <w:spacing w:after="0" w:line="360" w:lineRule="auto"/>
        <w:rPr>
          <w:b/>
          <w:bCs/>
          <w:sz w:val="26"/>
          <w:szCs w:val="26"/>
        </w:rPr>
      </w:pPr>
      <w:r w:rsidRPr="00B27E8E">
        <w:rPr>
          <w:bCs/>
          <w:sz w:val="26"/>
          <w:szCs w:val="26"/>
        </w:rPr>
        <w:t xml:space="preserve">   </w:t>
      </w:r>
      <w:r w:rsidRPr="00B27E8E">
        <w:rPr>
          <w:b/>
          <w:bCs/>
          <w:sz w:val="26"/>
          <w:szCs w:val="26"/>
        </w:rPr>
        <w:t>C. 4</w:t>
      </w:r>
      <w:proofErr w:type="gramStart"/>
      <w:r w:rsidRPr="00B27E8E">
        <w:rPr>
          <w:b/>
          <w:bCs/>
          <w:sz w:val="26"/>
          <w:szCs w:val="26"/>
        </w:rPr>
        <w:t>,8</w:t>
      </w:r>
      <w:proofErr w:type="gramEnd"/>
    </w:p>
    <w:p w14:paraId="2C8DCA78" w14:textId="77777777" w:rsidR="00116102" w:rsidRPr="00B27E8E" w:rsidRDefault="00116102" w:rsidP="00116102">
      <w:pPr>
        <w:tabs>
          <w:tab w:val="left" w:pos="284"/>
          <w:tab w:val="left" w:pos="5400"/>
          <w:tab w:val="left" w:pos="8100"/>
        </w:tabs>
        <w:spacing w:after="0" w:line="360" w:lineRule="auto"/>
        <w:rPr>
          <w:bCs/>
        </w:rPr>
      </w:pPr>
      <w:r w:rsidRPr="00B27E8E">
        <w:rPr>
          <w:bCs/>
        </w:rPr>
        <w:t xml:space="preserve">   D. 6</w:t>
      </w:r>
      <w:proofErr w:type="gramStart"/>
      <w:r w:rsidRPr="00B27E8E">
        <w:rPr>
          <w:bCs/>
        </w:rPr>
        <w:t>,4</w:t>
      </w:r>
      <w:proofErr w:type="gramEnd"/>
    </w:p>
    <w:p w14:paraId="569D2047" w14:textId="39700FE6" w:rsidR="00116102" w:rsidRDefault="00116102" w:rsidP="00116102">
      <w:pPr>
        <w:spacing w:before="120" w:after="120" w:line="240" w:lineRule="auto"/>
        <w:jc w:val="both"/>
        <w:rPr>
          <w:b/>
          <w:bCs/>
          <w:lang w:val="nl-NL"/>
        </w:rPr>
      </w:pPr>
      <w:r>
        <w:rPr>
          <w:b/>
          <w:bCs/>
          <w:lang w:val="nl-NL"/>
        </w:rPr>
        <w:t xml:space="preserve">                                                                                               </w:t>
      </w:r>
    </w:p>
    <w:p w14:paraId="64EC36F5" w14:textId="77777777" w:rsidR="00116102" w:rsidRPr="004D669E" w:rsidRDefault="00116102" w:rsidP="00116102">
      <w:pPr>
        <w:spacing w:before="120" w:after="120" w:line="240" w:lineRule="auto"/>
        <w:jc w:val="both"/>
        <w:rPr>
          <w:b/>
          <w:bCs/>
          <w:lang w:val="nl-NL"/>
        </w:rPr>
      </w:pPr>
      <w:r>
        <w:rPr>
          <w:b/>
          <w:bCs/>
          <w:lang w:val="nl-NL"/>
        </w:rPr>
        <w:t xml:space="preserve">                           </w:t>
      </w:r>
    </w:p>
    <w:p w14:paraId="3BB543D6" w14:textId="77777777" w:rsidR="007E4722" w:rsidRDefault="007E4722" w:rsidP="00116102">
      <w:pPr>
        <w:spacing w:after="120" w:line="240" w:lineRule="auto"/>
        <w:rPr>
          <w:b/>
          <w:szCs w:val="24"/>
        </w:rPr>
      </w:pPr>
    </w:p>
    <w:p w14:paraId="33F8329F" w14:textId="77777777" w:rsidR="007E4722" w:rsidRDefault="007E4722" w:rsidP="00116102">
      <w:pPr>
        <w:spacing w:after="120" w:line="240" w:lineRule="auto"/>
        <w:rPr>
          <w:b/>
          <w:szCs w:val="24"/>
        </w:rPr>
      </w:pPr>
    </w:p>
    <w:p w14:paraId="550535CF" w14:textId="3D83174D" w:rsidR="00116102" w:rsidRPr="00F62B7B" w:rsidRDefault="00116102" w:rsidP="00116102">
      <w:pPr>
        <w:spacing w:after="120" w:line="240" w:lineRule="auto"/>
        <w:rPr>
          <w:szCs w:val="24"/>
        </w:rPr>
      </w:pPr>
      <w:r w:rsidRPr="00F62B7B">
        <w:rPr>
          <w:b/>
          <w:szCs w:val="24"/>
        </w:rPr>
        <w:lastRenderedPageBreak/>
        <w:t xml:space="preserve">Câu 8: </w:t>
      </w:r>
      <w:r w:rsidRPr="00F62B7B">
        <w:rPr>
          <w:szCs w:val="24"/>
        </w:rPr>
        <w:t>Cho hình vẽ:</w:t>
      </w:r>
    </w:p>
    <w:p w14:paraId="43EE3A1D" w14:textId="0B303481" w:rsidR="00116102" w:rsidRPr="00F62B7B" w:rsidRDefault="007E4722" w:rsidP="00116102">
      <w:pPr>
        <w:spacing w:after="120" w:line="240" w:lineRule="auto"/>
        <w:rPr>
          <w:szCs w:val="24"/>
        </w:rPr>
      </w:pPr>
      <w:r w:rsidRPr="00842C25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7F51B6" wp14:editId="6BADDDBC">
                <wp:simplePos x="0" y="0"/>
                <wp:positionH relativeFrom="column">
                  <wp:posOffset>7090410</wp:posOffset>
                </wp:positionH>
                <wp:positionV relativeFrom="paragraph">
                  <wp:posOffset>81280</wp:posOffset>
                </wp:positionV>
                <wp:extent cx="1882140" cy="196596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2140" cy="1965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EE465C" w14:textId="0C13F4DC" w:rsidR="00073823" w:rsidRDefault="00073823" w:rsidP="00116102">
                            <w:pPr>
                              <w:spacing w:before="120" w:after="120" w:line="240" w:lineRule="auto"/>
                              <w:jc w:val="both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bCs/>
                                <w:noProof/>
                              </w:rPr>
                              <w:drawing>
                                <wp:inline distT="0" distB="0" distL="0" distR="0" wp14:anchorId="74A55384" wp14:editId="4666DF2D">
                                  <wp:extent cx="1858010" cy="1283445"/>
                                  <wp:effectExtent l="0" t="0" r="889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8010" cy="12834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80DF98D" w14:textId="77777777" w:rsidR="00073823" w:rsidRDefault="00073823" w:rsidP="00116102">
                            <w:pPr>
                              <w:spacing w:before="120" w:after="120" w:line="240" w:lineRule="auto"/>
                              <w:rPr>
                                <w:b/>
                                <w:bCs/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            (H 9)</w:t>
                            </w:r>
                          </w:p>
                          <w:p w14:paraId="1B2B41F2" w14:textId="1A56C1F3" w:rsidR="00073823" w:rsidRDefault="00073823" w:rsidP="0011610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558.3pt;margin-top:6.4pt;width:148.2pt;height:154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" filled="f" stroked="f">
                <v:textbox>
                  <w:txbxContent>
                    <w:p w14:paraId="18EE465C" w14:textId="0C13F4DC" w:rsidR="00073823" w:rsidRDefault="00073823" w:rsidP="00116102">
                      <w:pPr>
                        <w:spacing w:before="120" w:after="120" w:line="240" w:lineRule="auto"/>
                        <w:jc w:val="both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    </w:t>
                      </w:r>
                      <w:r>
                        <w:rPr>
                          <w:b/>
                          <w:bCs/>
                          <w:noProof/>
                        </w:rPr>
                        <w:drawing>
                          <wp:inline distT="0" distB="0" distL="0" distR="0" wp14:anchorId="74A55384" wp14:editId="4666DF2D">
                            <wp:extent cx="1858010" cy="1283445"/>
                            <wp:effectExtent l="0" t="0" r="889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58010" cy="12834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80DF98D" w14:textId="77777777" w:rsidR="00073823" w:rsidRDefault="00073823" w:rsidP="00116102">
                      <w:pPr>
                        <w:spacing w:before="120" w:after="120" w:line="240" w:lineRule="auto"/>
                        <w:rPr>
                          <w:b/>
                          <w:bCs/>
                          <w:lang w:val="nl-NL"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            (H 9)</w:t>
                      </w:r>
                    </w:p>
                    <w:p w14:paraId="1B2B41F2" w14:textId="1A56C1F3" w:rsidR="00073823" w:rsidRDefault="00073823" w:rsidP="00116102"/>
                  </w:txbxContent>
                </v:textbox>
              </v:shape>
            </w:pict>
          </mc:Fallback>
        </mc:AlternateContent>
      </w:r>
      <w:r w:rsidR="00116102" w:rsidRPr="00F62B7B">
        <w:rPr>
          <w:szCs w:val="24"/>
        </w:rPr>
        <w:t xml:space="preserve">Biết </w:t>
      </w:r>
      <w:r w:rsidR="00116102" w:rsidRPr="00F62B7B">
        <w:rPr>
          <w:noProof/>
          <w:position w:val="-6"/>
          <w:szCs w:val="24"/>
        </w:rPr>
        <w:drawing>
          <wp:inline distT="0" distB="0" distL="0" distR="0" wp14:anchorId="3258AB33" wp14:editId="0EAC96B3">
            <wp:extent cx="297180" cy="182880"/>
            <wp:effectExtent l="19050" t="0" r="7620" b="0"/>
            <wp:docPr id="2446642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16102" w:rsidRPr="00F62B7B">
        <w:rPr>
          <w:szCs w:val="24"/>
        </w:rPr>
        <w:t xml:space="preserve"> là đường trung bình của tam </w:t>
      </w:r>
      <w:proofErr w:type="gramStart"/>
      <w:r w:rsidR="00116102" w:rsidRPr="00F62B7B">
        <w:rPr>
          <w:szCs w:val="24"/>
        </w:rPr>
        <w:t xml:space="preserve">giác </w:t>
      </w:r>
      <w:proofErr w:type="gramEnd"/>
      <w:r w:rsidR="00116102" w:rsidRPr="00F62B7B">
        <w:rPr>
          <w:noProof/>
          <w:position w:val="-6"/>
          <w:szCs w:val="24"/>
        </w:rPr>
        <w:drawing>
          <wp:inline distT="0" distB="0" distL="0" distR="0" wp14:anchorId="0E1E1C55" wp14:editId="3431B169">
            <wp:extent cx="350520" cy="182880"/>
            <wp:effectExtent l="19050" t="0" r="0" b="0"/>
            <wp:docPr id="2446643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16102" w:rsidRPr="00F62B7B">
        <w:rPr>
          <w:szCs w:val="24"/>
        </w:rPr>
        <w:t xml:space="preserve">, khi đó độ dài </w:t>
      </w:r>
      <w:r w:rsidR="00116102" w:rsidRPr="00F62B7B">
        <w:rPr>
          <w:noProof/>
          <w:position w:val="-4"/>
          <w:szCs w:val="24"/>
        </w:rPr>
        <w:drawing>
          <wp:inline distT="0" distB="0" distL="0" distR="0" wp14:anchorId="716FDC63" wp14:editId="6B66BA99">
            <wp:extent cx="304800" cy="160020"/>
            <wp:effectExtent l="19050" t="0" r="0" b="0"/>
            <wp:docPr id="2446644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16102" w:rsidRPr="00F62B7B">
        <w:rPr>
          <w:szCs w:val="24"/>
        </w:rPr>
        <w:t>là:</w:t>
      </w:r>
    </w:p>
    <w:p w14:paraId="2538444D" w14:textId="77777777" w:rsidR="00116102" w:rsidRPr="004D669E" w:rsidRDefault="00116102" w:rsidP="00116102">
      <w:pPr>
        <w:tabs>
          <w:tab w:val="left" w:pos="2268"/>
          <w:tab w:val="left" w:pos="4536"/>
          <w:tab w:val="left" w:pos="6804"/>
        </w:tabs>
        <w:spacing w:after="120" w:line="240" w:lineRule="auto"/>
        <w:rPr>
          <w:szCs w:val="24"/>
        </w:rPr>
      </w:pPr>
      <w:r>
        <w:rPr>
          <w:color w:val="FF0000"/>
          <w:szCs w:val="24"/>
        </w:rPr>
        <w:t xml:space="preserve">         </w:t>
      </w:r>
      <w:r w:rsidRPr="00F62B7B">
        <w:rPr>
          <w:color w:val="FF0000"/>
          <w:szCs w:val="24"/>
        </w:rPr>
        <w:t>A</w:t>
      </w:r>
      <w:r w:rsidRPr="00F62B7B">
        <w:rPr>
          <w:color w:val="000000"/>
          <w:szCs w:val="24"/>
        </w:rPr>
        <w:t xml:space="preserve">. </w:t>
      </w:r>
      <w:r w:rsidRPr="00F62B7B">
        <w:rPr>
          <w:noProof/>
          <w:position w:val="-6"/>
          <w:szCs w:val="24"/>
        </w:rPr>
        <w:drawing>
          <wp:inline distT="0" distB="0" distL="0" distR="0" wp14:anchorId="5F116A81" wp14:editId="3A2FB87F">
            <wp:extent cx="335280" cy="182880"/>
            <wp:effectExtent l="19050" t="0" r="7620" b="0"/>
            <wp:docPr id="2446645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2B7B">
        <w:rPr>
          <w:szCs w:val="24"/>
        </w:rPr>
        <w:tab/>
      </w:r>
      <w:r>
        <w:rPr>
          <w:szCs w:val="24"/>
        </w:rPr>
        <w:t xml:space="preserve">   </w:t>
      </w:r>
      <w:r w:rsidRPr="00F62B7B">
        <w:rPr>
          <w:szCs w:val="24"/>
        </w:rPr>
        <w:t xml:space="preserve">B. </w:t>
      </w:r>
      <w:r w:rsidRPr="00F62B7B">
        <w:rPr>
          <w:noProof/>
          <w:position w:val="-6"/>
          <w:szCs w:val="24"/>
        </w:rPr>
        <w:drawing>
          <wp:inline distT="0" distB="0" distL="0" distR="0" wp14:anchorId="53C5AD9D" wp14:editId="61A232D4">
            <wp:extent cx="312420" cy="182880"/>
            <wp:effectExtent l="19050" t="0" r="0" b="0"/>
            <wp:docPr id="2446646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2B7B">
        <w:rPr>
          <w:szCs w:val="24"/>
        </w:rPr>
        <w:tab/>
        <w:t xml:space="preserve">C. </w:t>
      </w:r>
      <w:r w:rsidRPr="00F62B7B">
        <w:rPr>
          <w:noProof/>
          <w:position w:val="-6"/>
          <w:szCs w:val="24"/>
        </w:rPr>
        <w:drawing>
          <wp:inline distT="0" distB="0" distL="0" distR="0" wp14:anchorId="2684E435" wp14:editId="53337C07">
            <wp:extent cx="312420" cy="182880"/>
            <wp:effectExtent l="19050" t="0" r="0" b="0"/>
            <wp:docPr id="2446647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2B7B">
        <w:rPr>
          <w:szCs w:val="24"/>
        </w:rPr>
        <w:tab/>
        <w:t xml:space="preserve">D. </w:t>
      </w:r>
      <w:r w:rsidRPr="00F62B7B">
        <w:rPr>
          <w:noProof/>
          <w:position w:val="-6"/>
          <w:szCs w:val="24"/>
        </w:rPr>
        <w:drawing>
          <wp:inline distT="0" distB="0" distL="0" distR="0" wp14:anchorId="7929E9E9" wp14:editId="57FF99E3">
            <wp:extent cx="335280" cy="182880"/>
            <wp:effectExtent l="0" t="0" r="7620" b="0"/>
            <wp:docPr id="2446648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837EF9" w14:textId="239E4E57" w:rsidR="00116102" w:rsidRDefault="00116102" w:rsidP="007E4722">
      <w:pPr>
        <w:pStyle w:val="NormalWeb"/>
        <w:spacing w:before="0" w:beforeAutospacing="0" w:after="0" w:afterAutospacing="0" w:line="276" w:lineRule="auto"/>
        <w:ind w:left="48" w:right="48"/>
        <w:rPr>
          <w:b/>
          <w:bCs/>
          <w:sz w:val="28"/>
          <w:szCs w:val="28"/>
        </w:rPr>
      </w:pPr>
      <w:proofErr w:type="gramStart"/>
      <w:r w:rsidRPr="00E00EC7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9</w:t>
      </w:r>
      <w:r w:rsidRPr="00E00EC7">
        <w:rPr>
          <w:b/>
          <w:bCs/>
          <w:sz w:val="28"/>
          <w:szCs w:val="28"/>
        </w:rPr>
        <w:t>.</w:t>
      </w:r>
      <w:proofErr w:type="gramEnd"/>
      <w:r w:rsidRPr="00E00EC7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                                                                                                                                    </w:t>
      </w:r>
    </w:p>
    <w:p w14:paraId="268A3AF9" w14:textId="77777777" w:rsidR="007E4722" w:rsidRDefault="00116102" w:rsidP="00116102">
      <w:pPr>
        <w:pStyle w:val="NormalWeb"/>
        <w:spacing w:before="0" w:beforeAutospacing="0" w:after="0" w:afterAutospacing="0" w:line="276" w:lineRule="auto"/>
        <w:ind w:left="48" w:right="48"/>
        <w:rPr>
          <w:szCs w:val="28"/>
        </w:rPr>
      </w:pPr>
      <w:proofErr w:type="gramStart"/>
      <w:r>
        <w:rPr>
          <w:szCs w:val="28"/>
        </w:rPr>
        <w:t>Cho AD là đường phân giác của tam giác ABC (hình vẽ).</w:t>
      </w:r>
      <w:proofErr w:type="gramEnd"/>
      <w:r w:rsidRPr="0012198B">
        <w:rPr>
          <w:szCs w:val="28"/>
        </w:rPr>
        <w:t xml:space="preserve"> </w:t>
      </w:r>
    </w:p>
    <w:p w14:paraId="10AAF578" w14:textId="2005230C" w:rsidR="00116102" w:rsidRDefault="00116102" w:rsidP="00116102">
      <w:pPr>
        <w:pStyle w:val="NormalWeb"/>
        <w:spacing w:before="0" w:beforeAutospacing="0" w:after="0" w:afterAutospacing="0" w:line="276" w:lineRule="auto"/>
        <w:ind w:left="48" w:right="48"/>
        <w:rPr>
          <w:szCs w:val="28"/>
        </w:rPr>
      </w:pPr>
      <w:r>
        <w:rPr>
          <w:szCs w:val="28"/>
        </w:rPr>
        <w:t xml:space="preserve">Tính tỉ </w:t>
      </w:r>
      <w:proofErr w:type="gramStart"/>
      <w:r>
        <w:rPr>
          <w:szCs w:val="28"/>
        </w:rPr>
        <w:t xml:space="preserve">số </w:t>
      </w:r>
      <w:r w:rsidRPr="00B9537C">
        <w:rPr>
          <w:position w:val="-28"/>
          <w:szCs w:val="28"/>
        </w:rPr>
        <w:object w:dxaOrig="260" w:dyaOrig="660" w14:anchorId="545C713F">
          <v:shape id="_x0000_i1028" type="#_x0000_t75" style="width:12.75pt;height:33pt" o:ole="">
            <v:imagedata r:id="rId30" o:title=""/>
          </v:shape>
          <o:OLEObject Type="Embed" ProgID="Equation.DSMT4" ShapeID="_x0000_i1028" DrawAspect="Content" ObjectID="_1802532786" r:id="rId31"/>
        </w:object>
      </w:r>
      <w:r>
        <w:rPr>
          <w:szCs w:val="28"/>
        </w:rPr>
        <w:t xml:space="preserve"> </w:t>
      </w:r>
      <w:r w:rsidRPr="00E00EC7">
        <w:rPr>
          <w:szCs w:val="28"/>
        </w:rPr>
        <w:t>, biết rằng các số trên hình cùng</w:t>
      </w:r>
      <w:r w:rsidRPr="0012198B">
        <w:rPr>
          <w:szCs w:val="28"/>
        </w:rPr>
        <w:t xml:space="preserve"> </w:t>
      </w:r>
      <w:r w:rsidRPr="00E00EC7">
        <w:rPr>
          <w:szCs w:val="28"/>
        </w:rPr>
        <w:t>đơn vị đo là cm.</w:t>
      </w:r>
    </w:p>
    <w:p w14:paraId="0997BC5D" w14:textId="77777777" w:rsidR="00116102" w:rsidRDefault="00116102" w:rsidP="00116102">
      <w:pPr>
        <w:pStyle w:val="NormalWeb"/>
        <w:spacing w:before="0" w:beforeAutospacing="0" w:after="0" w:afterAutospacing="0" w:line="276" w:lineRule="auto"/>
        <w:ind w:left="48" w:right="48"/>
        <w:rPr>
          <w:b/>
          <w:bCs/>
          <w:sz w:val="28"/>
          <w:szCs w:val="28"/>
        </w:rPr>
      </w:pPr>
    </w:p>
    <w:p w14:paraId="1D21DF01" w14:textId="77777777" w:rsidR="00116102" w:rsidRDefault="00116102" w:rsidP="00116102">
      <w:pPr>
        <w:pStyle w:val="NormalWeb"/>
        <w:spacing w:before="0" w:beforeAutospacing="0" w:after="0" w:afterAutospacing="0" w:line="276" w:lineRule="auto"/>
        <w:ind w:left="48" w:right="48"/>
        <w:rPr>
          <w:b/>
          <w:bCs/>
          <w:sz w:val="28"/>
          <w:szCs w:val="28"/>
        </w:rPr>
      </w:pPr>
      <w:r>
        <w:rPr>
          <w:color w:val="FF0000"/>
          <w:szCs w:val="28"/>
        </w:rPr>
        <w:t xml:space="preserve">            </w:t>
      </w:r>
      <w:r w:rsidRPr="00E00EC7">
        <w:rPr>
          <w:color w:val="FF0000"/>
          <w:szCs w:val="28"/>
        </w:rPr>
        <w:t xml:space="preserve">A. </w:t>
      </w:r>
      <m:oMath>
        <m:f>
          <m:fPr>
            <m:ctrlPr>
              <w:rPr>
                <w:rFonts w:ascii="Cambria Math" w:hAnsi="Cambria Math"/>
                <w:b/>
                <w:i/>
                <w:color w:val="FF0000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FF0000"/>
                <w:szCs w:val="28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FF0000"/>
                <w:szCs w:val="28"/>
              </w:rPr>
              <m:t>15</m:t>
            </m:r>
          </m:den>
        </m:f>
      </m:oMath>
      <w:r w:rsidRPr="0012198B">
        <w:rPr>
          <w:szCs w:val="28"/>
        </w:rPr>
        <w:t xml:space="preserve"> </w:t>
      </w:r>
      <w:r>
        <w:rPr>
          <w:szCs w:val="28"/>
        </w:rPr>
        <w:t xml:space="preserve">                                 </w:t>
      </w:r>
      <w:r w:rsidRPr="00E00EC7">
        <w:rPr>
          <w:szCs w:val="28"/>
        </w:rPr>
        <w:t xml:space="preserve">B. </w:t>
      </w:r>
      <m:oMath>
        <m:f>
          <m:fPr>
            <m:ctrlPr>
              <w:rPr>
                <w:rFonts w:ascii="Cambria Math" w:hAnsi="Cambria Math"/>
                <w:b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7</m:t>
            </m:r>
          </m:den>
        </m:f>
      </m:oMath>
      <w:r w:rsidRPr="0012198B">
        <w:rPr>
          <w:szCs w:val="28"/>
        </w:rPr>
        <w:t xml:space="preserve"> </w:t>
      </w:r>
      <w:r>
        <w:rPr>
          <w:szCs w:val="28"/>
        </w:rPr>
        <w:t xml:space="preserve">                                        </w:t>
      </w:r>
      <w:r w:rsidRPr="00E00EC7">
        <w:rPr>
          <w:szCs w:val="28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/>
                <w:szCs w:val="28"/>
              </w:rPr>
              <m:t>15</m:t>
            </m:r>
          </m:num>
          <m:den>
            <m:r>
              <w:rPr>
                <w:rFonts w:ascii="Cambria Math"/>
                <w:szCs w:val="28"/>
              </w:rPr>
              <m:t>7</m:t>
            </m:r>
          </m:den>
        </m:f>
      </m:oMath>
      <w:r w:rsidRPr="0012198B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                                                 </w:t>
      </w:r>
      <w:r w:rsidRPr="00E00EC7">
        <w:rPr>
          <w:rFonts w:eastAsiaTheme="minorEastAsia"/>
          <w:szCs w:val="28"/>
        </w:rPr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/>
                <w:szCs w:val="28"/>
              </w:rPr>
              <m:t>1</m:t>
            </m:r>
            <m:ctrlPr>
              <w:rPr>
                <w:rFonts w:ascii="Cambria Math" w:hAnsi="Cambria Math"/>
                <w:i/>
                <w:szCs w:val="28"/>
              </w:rPr>
            </m:ctrlPr>
          </m:num>
          <m:den>
            <m:r>
              <w:rPr>
                <w:rFonts w:ascii="Cambria Math"/>
                <w:szCs w:val="28"/>
              </w:rPr>
              <m:t>15</m:t>
            </m:r>
          </m:den>
        </m:f>
      </m:oMath>
    </w:p>
    <w:p w14:paraId="3774EB14" w14:textId="77777777" w:rsidR="00116102" w:rsidRPr="00E00EC7" w:rsidRDefault="00116102" w:rsidP="00116102">
      <w:pPr>
        <w:pStyle w:val="NormalWeb"/>
        <w:spacing w:before="0" w:beforeAutospacing="0" w:after="0" w:afterAutospacing="0" w:line="276" w:lineRule="auto"/>
        <w:ind w:left="48" w:right="48"/>
        <w:rPr>
          <w:b/>
          <w:bCs/>
          <w:sz w:val="28"/>
          <w:szCs w:val="28"/>
        </w:rPr>
      </w:pPr>
    </w:p>
    <w:p w14:paraId="1B6B1D35" w14:textId="77777777" w:rsidR="00116102" w:rsidRPr="00047983" w:rsidRDefault="00116102" w:rsidP="0011610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40" w:lineRule="auto"/>
        <w:rPr>
          <w:lang w:val="nl-NL"/>
        </w:rPr>
      </w:pPr>
      <w:r w:rsidRPr="00B27E8E">
        <w:rPr>
          <w:b/>
          <w:bCs/>
          <w:lang w:val="nl-NL"/>
        </w:rPr>
        <w:t xml:space="preserve">Câu </w:t>
      </w:r>
      <w:r>
        <w:rPr>
          <w:b/>
          <w:bCs/>
          <w:lang w:val="nl-NL"/>
        </w:rPr>
        <w:t>10</w:t>
      </w:r>
      <w:r w:rsidRPr="00B27E8E">
        <w:rPr>
          <w:b/>
          <w:bCs/>
          <w:lang w:val="nl-NL"/>
        </w:rPr>
        <w:t xml:space="preserve">: </w:t>
      </w:r>
      <w:r w:rsidRPr="00047983">
        <w:rPr>
          <w:lang w:val="nl-NL"/>
        </w:rPr>
        <w:t xml:space="preserve">Nếu </w:t>
      </w:r>
      <w:r w:rsidRPr="00047983">
        <w:rPr>
          <w:position w:val="-6"/>
          <w:lang w:val="nl-NL"/>
        </w:rPr>
        <w:object w:dxaOrig="700" w:dyaOrig="279" w14:anchorId="797171F3">
          <v:shape id="_x0000_i1029" type="#_x0000_t75" style="width:35.4pt;height:14.15pt" o:ole="">
            <v:imagedata r:id="rId32" o:title=""/>
          </v:shape>
          <o:OLEObject Type="Embed" ProgID="Equation.DSMT4" ShapeID="_x0000_i1029" DrawAspect="Content" ObjectID="_1802532787" r:id="rId33"/>
        </w:object>
      </w:r>
      <w:r w:rsidRPr="00047983">
        <w:rPr>
          <w:lang w:val="nl-NL"/>
        </w:rPr>
        <w:t xml:space="preserve"> có MN // BC (</w:t>
      </w:r>
      <w:r w:rsidRPr="00047983">
        <w:rPr>
          <w:position w:val="-10"/>
          <w:lang w:val="nl-NL"/>
        </w:rPr>
        <w:object w:dxaOrig="1680" w:dyaOrig="320" w14:anchorId="102D5EFB">
          <v:shape id="_x0000_i1030" type="#_x0000_t75" style="width:84.1pt;height:15.8pt" o:ole="">
            <v:imagedata r:id="rId34" o:title=""/>
          </v:shape>
          <o:OLEObject Type="Embed" ProgID="Equation.DSMT4" ShapeID="_x0000_i1030" DrawAspect="Content" ObjectID="_1802532788" r:id="rId35"/>
        </w:object>
      </w:r>
      <w:r w:rsidRPr="00047983">
        <w:rPr>
          <w:lang w:val="nl-NL"/>
        </w:rPr>
        <w:t xml:space="preserve">) thì </w:t>
      </w:r>
    </w:p>
    <w:p w14:paraId="774C43E8" w14:textId="77777777" w:rsidR="00116102" w:rsidRPr="00047983" w:rsidRDefault="00116102" w:rsidP="00116102">
      <w:pPr>
        <w:spacing w:after="0" w:line="240" w:lineRule="auto"/>
        <w:ind w:firstLine="567"/>
        <w:rPr>
          <w:lang w:val="de-DE"/>
        </w:rPr>
      </w:pPr>
      <w:r w:rsidRPr="00047983">
        <w:rPr>
          <w:lang w:val="de-DE"/>
        </w:rPr>
        <w:t xml:space="preserve">A. </w:t>
      </w:r>
      <w:r w:rsidRPr="00047983">
        <w:rPr>
          <w:position w:val="-4"/>
        </w:rPr>
        <w:object w:dxaOrig="220" w:dyaOrig="260" w14:anchorId="37A185A5">
          <v:shape id="_x0000_i1031" type="#_x0000_t75" style="width:11.25pt;height:12.9pt" o:ole="">
            <v:imagedata r:id="rId36" o:title=""/>
          </v:shape>
          <o:OLEObject Type="Embed" ProgID="Equation.DSMT4" ShapeID="_x0000_i1031" DrawAspect="Content" ObjectID="_1802532789" r:id="rId37"/>
        </w:object>
      </w:r>
      <w:r w:rsidRPr="00047983">
        <w:t xml:space="preserve">ABC </w:t>
      </w:r>
      <w:r>
        <w:rPr>
          <w:noProof/>
        </w:rPr>
        <mc:AlternateContent>
          <mc:Choice Requires="wps">
            <w:drawing>
              <wp:inline distT="0" distB="0" distL="0" distR="0" wp14:anchorId="03BF7841" wp14:editId="63750078">
                <wp:extent cx="149860" cy="66675"/>
                <wp:effectExtent l="9525" t="9525" r="12065" b="9525"/>
                <wp:docPr id="6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9860" cy="66675"/>
                        </a:xfrm>
                        <a:custGeom>
                          <a:avLst/>
                          <a:gdLst>
                            <a:gd name="T0" fmla="*/ 32922 w 1270"/>
                            <a:gd name="T1" fmla="*/ 739 h 451"/>
                            <a:gd name="T2" fmla="*/ 20532 w 1270"/>
                            <a:gd name="T3" fmla="*/ 1626 h 451"/>
                            <a:gd name="T4" fmla="*/ 7316 w 1270"/>
                            <a:gd name="T5" fmla="*/ 10792 h 451"/>
                            <a:gd name="T6" fmla="*/ 2006 w 1270"/>
                            <a:gd name="T7" fmla="*/ 24985 h 451"/>
                            <a:gd name="T8" fmla="*/ 1062 w 1270"/>
                            <a:gd name="T9" fmla="*/ 37403 h 451"/>
                            <a:gd name="T10" fmla="*/ 8142 w 1270"/>
                            <a:gd name="T11" fmla="*/ 50708 h 451"/>
                            <a:gd name="T12" fmla="*/ 23246 w 1270"/>
                            <a:gd name="T13" fmla="*/ 60614 h 451"/>
                            <a:gd name="T14" fmla="*/ 52274 w 1270"/>
                            <a:gd name="T15" fmla="*/ 58396 h 451"/>
                            <a:gd name="T16" fmla="*/ 106318 w 1270"/>
                            <a:gd name="T17" fmla="*/ 10644 h 451"/>
                            <a:gd name="T18" fmla="*/ 126732 w 1270"/>
                            <a:gd name="T19" fmla="*/ 7244 h 451"/>
                            <a:gd name="T20" fmla="*/ 137352 w 1270"/>
                            <a:gd name="T21" fmla="*/ 10644 h 451"/>
                            <a:gd name="T22" fmla="*/ 147972 w 1270"/>
                            <a:gd name="T23" fmla="*/ 23950 h 451"/>
                            <a:gd name="T24" fmla="*/ 147972 w 1270"/>
                            <a:gd name="T25" fmla="*/ 46273 h 451"/>
                            <a:gd name="T26" fmla="*/ 136526 w 1270"/>
                            <a:gd name="T27" fmla="*/ 61796 h 451"/>
                            <a:gd name="T28" fmla="*/ 120596 w 1270"/>
                            <a:gd name="T29" fmla="*/ 65049 h 451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270" h="451">
                              <a:moveTo>
                                <a:pt x="279" y="5"/>
                              </a:moveTo>
                              <a:cubicBezTo>
                                <a:pt x="262" y="5"/>
                                <a:pt x="210" y="0"/>
                                <a:pt x="174" y="11"/>
                              </a:cubicBezTo>
                              <a:cubicBezTo>
                                <a:pt x="138" y="22"/>
                                <a:pt x="88" y="47"/>
                                <a:pt x="62" y="73"/>
                              </a:cubicBezTo>
                              <a:cubicBezTo>
                                <a:pt x="36" y="99"/>
                                <a:pt x="26" y="139"/>
                                <a:pt x="17" y="169"/>
                              </a:cubicBezTo>
                              <a:cubicBezTo>
                                <a:pt x="8" y="199"/>
                                <a:pt x="0" y="224"/>
                                <a:pt x="9" y="253"/>
                              </a:cubicBezTo>
                              <a:cubicBezTo>
                                <a:pt x="18" y="282"/>
                                <a:pt x="38" y="317"/>
                                <a:pt x="69" y="343"/>
                              </a:cubicBezTo>
                              <a:cubicBezTo>
                                <a:pt x="100" y="369"/>
                                <a:pt x="135" y="401"/>
                                <a:pt x="197" y="410"/>
                              </a:cubicBezTo>
                              <a:cubicBezTo>
                                <a:pt x="259" y="419"/>
                                <a:pt x="326" y="451"/>
                                <a:pt x="443" y="395"/>
                              </a:cubicBezTo>
                              <a:cubicBezTo>
                                <a:pt x="560" y="339"/>
                                <a:pt x="796" y="130"/>
                                <a:pt x="901" y="72"/>
                              </a:cubicBezTo>
                              <a:cubicBezTo>
                                <a:pt x="1006" y="14"/>
                                <a:pt x="1030" y="49"/>
                                <a:pt x="1074" y="49"/>
                              </a:cubicBezTo>
                              <a:cubicBezTo>
                                <a:pt x="1118" y="49"/>
                                <a:pt x="1134" y="53"/>
                                <a:pt x="1164" y="72"/>
                              </a:cubicBezTo>
                              <a:cubicBezTo>
                                <a:pt x="1194" y="91"/>
                                <a:pt x="1239" y="122"/>
                                <a:pt x="1254" y="162"/>
                              </a:cubicBezTo>
                              <a:cubicBezTo>
                                <a:pt x="1269" y="202"/>
                                <a:pt x="1270" y="271"/>
                                <a:pt x="1254" y="313"/>
                              </a:cubicBezTo>
                              <a:cubicBezTo>
                                <a:pt x="1238" y="355"/>
                                <a:pt x="1196" y="397"/>
                                <a:pt x="1157" y="418"/>
                              </a:cubicBezTo>
                              <a:cubicBezTo>
                                <a:pt x="1118" y="439"/>
                                <a:pt x="1050" y="436"/>
                                <a:pt x="1022" y="4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6" o:spid="_x0000_s1026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    <v:path arrowok="t" o:connecttype="custom" o:connectlocs="3884796,109252;2422776,240385;863288,1595469;236708,3693736;125316,5529590;960756,7496576;2743028,8961061;6168332,8633156;12545524,1573589;14954376,1070939;16207536,1573589;17460696,3540723;17460696,6840914;16110068,9135806;14230328,9616723" o:connectangles="0,0,0,0,0,0,0,0,0,0,0,0,0,0,0"/>
                <w10:anchorlock/>
              </v:shape>
            </w:pict>
          </mc:Fallback>
        </mc:AlternateContent>
      </w:r>
      <w:r w:rsidRPr="00047983">
        <w:rPr>
          <w:position w:val="-6"/>
          <w:lang w:val="fr-FR"/>
        </w:rPr>
        <w:t xml:space="preserve"> </w:t>
      </w:r>
      <w:r w:rsidRPr="00047983">
        <w:rPr>
          <w:position w:val="-4"/>
        </w:rPr>
        <w:object w:dxaOrig="220" w:dyaOrig="260" w14:anchorId="4A90E933">
          <v:shape id="_x0000_i1032" type="#_x0000_t75" style="width:11.25pt;height:12.9pt" o:ole="">
            <v:imagedata r:id="rId36" o:title=""/>
          </v:shape>
          <o:OLEObject Type="Embed" ProgID="Equation.DSMT4" ShapeID="_x0000_i1032" DrawAspect="Content" ObjectID="_1802532790" r:id="rId38"/>
        </w:object>
      </w:r>
      <w:r w:rsidRPr="00047983">
        <w:t>ANM</w:t>
      </w:r>
      <w:r w:rsidRPr="00047983">
        <w:rPr>
          <w:position w:val="-6"/>
          <w:lang w:val="fr-FR"/>
        </w:rPr>
        <w:tab/>
      </w:r>
      <w:r w:rsidRPr="00047983">
        <w:rPr>
          <w:position w:val="-6"/>
          <w:lang w:val="fr-FR"/>
        </w:rPr>
        <w:tab/>
      </w:r>
      <w:r w:rsidRPr="00047983">
        <w:rPr>
          <w:position w:val="-6"/>
          <w:lang w:val="fr-FR"/>
        </w:rPr>
        <w:tab/>
      </w:r>
      <w:r w:rsidRPr="00047983">
        <w:rPr>
          <w:position w:val="-6"/>
          <w:lang w:val="fr-FR"/>
        </w:rPr>
        <w:tab/>
      </w:r>
      <w:r w:rsidRPr="00047983">
        <w:rPr>
          <w:lang w:val="de-DE"/>
        </w:rPr>
        <w:t xml:space="preserve">B. </w:t>
      </w:r>
      <w:r w:rsidRPr="00047983">
        <w:rPr>
          <w:position w:val="-4"/>
        </w:rPr>
        <w:object w:dxaOrig="220" w:dyaOrig="260" w14:anchorId="344F36B3">
          <v:shape id="_x0000_i1033" type="#_x0000_t75" style="width:11.25pt;height:12.9pt" o:ole="">
            <v:imagedata r:id="rId36" o:title=""/>
          </v:shape>
          <o:OLEObject Type="Embed" ProgID="Equation.DSMT4" ShapeID="_x0000_i1033" DrawAspect="Content" ObjectID="_1802532791" r:id="rId39"/>
        </w:object>
      </w:r>
      <w:r w:rsidRPr="00047983">
        <w:t xml:space="preserve">ABC </w:t>
      </w:r>
      <w:r>
        <w:rPr>
          <w:noProof/>
        </w:rPr>
        <mc:AlternateContent>
          <mc:Choice Requires="wps">
            <w:drawing>
              <wp:inline distT="0" distB="0" distL="0" distR="0" wp14:anchorId="1A9FF7E7" wp14:editId="05F61983">
                <wp:extent cx="149860" cy="66675"/>
                <wp:effectExtent l="9525" t="9525" r="12065" b="9525"/>
                <wp:docPr id="5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9860" cy="66675"/>
                        </a:xfrm>
                        <a:custGeom>
                          <a:avLst/>
                          <a:gdLst>
                            <a:gd name="T0" fmla="*/ 32922 w 1270"/>
                            <a:gd name="T1" fmla="*/ 739 h 451"/>
                            <a:gd name="T2" fmla="*/ 20532 w 1270"/>
                            <a:gd name="T3" fmla="*/ 1626 h 451"/>
                            <a:gd name="T4" fmla="*/ 7316 w 1270"/>
                            <a:gd name="T5" fmla="*/ 10792 h 451"/>
                            <a:gd name="T6" fmla="*/ 2006 w 1270"/>
                            <a:gd name="T7" fmla="*/ 24985 h 451"/>
                            <a:gd name="T8" fmla="*/ 1062 w 1270"/>
                            <a:gd name="T9" fmla="*/ 37403 h 451"/>
                            <a:gd name="T10" fmla="*/ 8142 w 1270"/>
                            <a:gd name="T11" fmla="*/ 50708 h 451"/>
                            <a:gd name="T12" fmla="*/ 23246 w 1270"/>
                            <a:gd name="T13" fmla="*/ 60614 h 451"/>
                            <a:gd name="T14" fmla="*/ 52274 w 1270"/>
                            <a:gd name="T15" fmla="*/ 58396 h 451"/>
                            <a:gd name="T16" fmla="*/ 106318 w 1270"/>
                            <a:gd name="T17" fmla="*/ 10644 h 451"/>
                            <a:gd name="T18" fmla="*/ 126732 w 1270"/>
                            <a:gd name="T19" fmla="*/ 7244 h 451"/>
                            <a:gd name="T20" fmla="*/ 137352 w 1270"/>
                            <a:gd name="T21" fmla="*/ 10644 h 451"/>
                            <a:gd name="T22" fmla="*/ 147972 w 1270"/>
                            <a:gd name="T23" fmla="*/ 23950 h 451"/>
                            <a:gd name="T24" fmla="*/ 147972 w 1270"/>
                            <a:gd name="T25" fmla="*/ 46273 h 451"/>
                            <a:gd name="T26" fmla="*/ 136526 w 1270"/>
                            <a:gd name="T27" fmla="*/ 61796 h 451"/>
                            <a:gd name="T28" fmla="*/ 120596 w 1270"/>
                            <a:gd name="T29" fmla="*/ 65049 h 451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270" h="451">
                              <a:moveTo>
                                <a:pt x="279" y="5"/>
                              </a:moveTo>
                              <a:cubicBezTo>
                                <a:pt x="262" y="5"/>
                                <a:pt x="210" y="0"/>
                                <a:pt x="174" y="11"/>
                              </a:cubicBezTo>
                              <a:cubicBezTo>
                                <a:pt x="138" y="22"/>
                                <a:pt x="88" y="47"/>
                                <a:pt x="62" y="73"/>
                              </a:cubicBezTo>
                              <a:cubicBezTo>
                                <a:pt x="36" y="99"/>
                                <a:pt x="26" y="139"/>
                                <a:pt x="17" y="169"/>
                              </a:cubicBezTo>
                              <a:cubicBezTo>
                                <a:pt x="8" y="199"/>
                                <a:pt x="0" y="224"/>
                                <a:pt x="9" y="253"/>
                              </a:cubicBezTo>
                              <a:cubicBezTo>
                                <a:pt x="18" y="282"/>
                                <a:pt x="38" y="317"/>
                                <a:pt x="69" y="343"/>
                              </a:cubicBezTo>
                              <a:cubicBezTo>
                                <a:pt x="100" y="369"/>
                                <a:pt x="135" y="401"/>
                                <a:pt x="197" y="410"/>
                              </a:cubicBezTo>
                              <a:cubicBezTo>
                                <a:pt x="259" y="419"/>
                                <a:pt x="326" y="451"/>
                                <a:pt x="443" y="395"/>
                              </a:cubicBezTo>
                              <a:cubicBezTo>
                                <a:pt x="560" y="339"/>
                                <a:pt x="796" y="130"/>
                                <a:pt x="901" y="72"/>
                              </a:cubicBezTo>
                              <a:cubicBezTo>
                                <a:pt x="1006" y="14"/>
                                <a:pt x="1030" y="49"/>
                                <a:pt x="1074" y="49"/>
                              </a:cubicBezTo>
                              <a:cubicBezTo>
                                <a:pt x="1118" y="49"/>
                                <a:pt x="1134" y="53"/>
                                <a:pt x="1164" y="72"/>
                              </a:cubicBezTo>
                              <a:cubicBezTo>
                                <a:pt x="1194" y="91"/>
                                <a:pt x="1239" y="122"/>
                                <a:pt x="1254" y="162"/>
                              </a:cubicBezTo>
                              <a:cubicBezTo>
                                <a:pt x="1269" y="202"/>
                                <a:pt x="1270" y="271"/>
                                <a:pt x="1254" y="313"/>
                              </a:cubicBezTo>
                              <a:cubicBezTo>
                                <a:pt x="1238" y="355"/>
                                <a:pt x="1196" y="397"/>
                                <a:pt x="1157" y="418"/>
                              </a:cubicBezTo>
                              <a:cubicBezTo>
                                <a:pt x="1118" y="439"/>
                                <a:pt x="1050" y="436"/>
                                <a:pt x="1022" y="4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" o:spid="_x0000_s1026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    <v:path arrowok="t" o:connecttype="custom" o:connectlocs="3884796,109252;2422776,240385;863288,1595469;236708,3693736;125316,5529590;960756,7496576;2743028,8961061;6168332,8633156;12545524,1573589;14954376,1070939;16207536,1573589;17460696,3540723;17460696,6840914;16110068,9135806;14230328,9616723" o:connectangles="0,0,0,0,0,0,0,0,0,0,0,0,0,0,0"/>
                <w10:anchorlock/>
              </v:shape>
            </w:pict>
          </mc:Fallback>
        </mc:AlternateContent>
      </w:r>
      <w:r w:rsidRPr="00047983">
        <w:rPr>
          <w:position w:val="-6"/>
          <w:lang w:val="fr-FR"/>
        </w:rPr>
        <w:t xml:space="preserve"> </w:t>
      </w:r>
      <w:r w:rsidRPr="00047983">
        <w:rPr>
          <w:position w:val="-4"/>
        </w:rPr>
        <w:object w:dxaOrig="220" w:dyaOrig="260" w14:anchorId="5DF23D74">
          <v:shape id="_x0000_i1034" type="#_x0000_t75" style="width:11.25pt;height:12.9pt" o:ole="">
            <v:imagedata r:id="rId36" o:title=""/>
          </v:shape>
          <o:OLEObject Type="Embed" ProgID="Equation.DSMT4" ShapeID="_x0000_i1034" DrawAspect="Content" ObjectID="_1802532792" r:id="rId40"/>
        </w:object>
      </w:r>
      <w:r w:rsidRPr="00047983">
        <w:t>NAM</w:t>
      </w:r>
      <w:r w:rsidRPr="00047983">
        <w:rPr>
          <w:position w:val="-6"/>
          <w:lang w:val="fr-FR"/>
        </w:rPr>
        <w:tab/>
      </w:r>
      <w:r w:rsidRPr="00047983">
        <w:rPr>
          <w:lang w:val="de-DE"/>
        </w:rPr>
        <w:tab/>
      </w:r>
    </w:p>
    <w:p w14:paraId="43D60A53" w14:textId="77777777" w:rsidR="00116102" w:rsidRPr="00A75CDB" w:rsidRDefault="00116102" w:rsidP="00116102">
      <w:pPr>
        <w:spacing w:after="0" w:line="240" w:lineRule="auto"/>
        <w:ind w:firstLine="567"/>
        <w:rPr>
          <w:lang w:val="de-DE"/>
        </w:rPr>
      </w:pPr>
      <w:r w:rsidRPr="00047983">
        <w:rPr>
          <w:lang w:val="de-DE"/>
        </w:rPr>
        <w:t xml:space="preserve">C. </w:t>
      </w:r>
      <w:r w:rsidRPr="00047983">
        <w:rPr>
          <w:position w:val="-4"/>
        </w:rPr>
        <w:object w:dxaOrig="220" w:dyaOrig="260" w14:anchorId="312C6F79">
          <v:shape id="_x0000_i1035" type="#_x0000_t75" style="width:11.25pt;height:12.9pt" o:ole="">
            <v:imagedata r:id="rId36" o:title=""/>
          </v:shape>
          <o:OLEObject Type="Embed" ProgID="Equation.DSMT4" ShapeID="_x0000_i1035" DrawAspect="Content" ObjectID="_1802532793" r:id="rId41"/>
        </w:object>
      </w:r>
      <w:r w:rsidRPr="00047983">
        <w:t xml:space="preserve">ABC </w:t>
      </w:r>
      <w:r>
        <w:rPr>
          <w:noProof/>
        </w:rPr>
        <mc:AlternateContent>
          <mc:Choice Requires="wps">
            <w:drawing>
              <wp:inline distT="0" distB="0" distL="0" distR="0" wp14:anchorId="4D3D59BB" wp14:editId="45A83C0A">
                <wp:extent cx="149860" cy="66675"/>
                <wp:effectExtent l="9525" t="9525" r="12065" b="9525"/>
                <wp:docPr id="4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9860" cy="66675"/>
                        </a:xfrm>
                        <a:custGeom>
                          <a:avLst/>
                          <a:gdLst>
                            <a:gd name="T0" fmla="*/ 32922 w 1270"/>
                            <a:gd name="T1" fmla="*/ 739 h 451"/>
                            <a:gd name="T2" fmla="*/ 20532 w 1270"/>
                            <a:gd name="T3" fmla="*/ 1626 h 451"/>
                            <a:gd name="T4" fmla="*/ 7316 w 1270"/>
                            <a:gd name="T5" fmla="*/ 10792 h 451"/>
                            <a:gd name="T6" fmla="*/ 2006 w 1270"/>
                            <a:gd name="T7" fmla="*/ 24985 h 451"/>
                            <a:gd name="T8" fmla="*/ 1062 w 1270"/>
                            <a:gd name="T9" fmla="*/ 37403 h 451"/>
                            <a:gd name="T10" fmla="*/ 8142 w 1270"/>
                            <a:gd name="T11" fmla="*/ 50708 h 451"/>
                            <a:gd name="T12" fmla="*/ 23246 w 1270"/>
                            <a:gd name="T13" fmla="*/ 60614 h 451"/>
                            <a:gd name="T14" fmla="*/ 52274 w 1270"/>
                            <a:gd name="T15" fmla="*/ 58396 h 451"/>
                            <a:gd name="T16" fmla="*/ 106318 w 1270"/>
                            <a:gd name="T17" fmla="*/ 10644 h 451"/>
                            <a:gd name="T18" fmla="*/ 126732 w 1270"/>
                            <a:gd name="T19" fmla="*/ 7244 h 451"/>
                            <a:gd name="T20" fmla="*/ 137352 w 1270"/>
                            <a:gd name="T21" fmla="*/ 10644 h 451"/>
                            <a:gd name="T22" fmla="*/ 147972 w 1270"/>
                            <a:gd name="T23" fmla="*/ 23950 h 451"/>
                            <a:gd name="T24" fmla="*/ 147972 w 1270"/>
                            <a:gd name="T25" fmla="*/ 46273 h 451"/>
                            <a:gd name="T26" fmla="*/ 136526 w 1270"/>
                            <a:gd name="T27" fmla="*/ 61796 h 451"/>
                            <a:gd name="T28" fmla="*/ 120596 w 1270"/>
                            <a:gd name="T29" fmla="*/ 65049 h 451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270" h="451">
                              <a:moveTo>
                                <a:pt x="279" y="5"/>
                              </a:moveTo>
                              <a:cubicBezTo>
                                <a:pt x="262" y="5"/>
                                <a:pt x="210" y="0"/>
                                <a:pt x="174" y="11"/>
                              </a:cubicBezTo>
                              <a:cubicBezTo>
                                <a:pt x="138" y="22"/>
                                <a:pt x="88" y="47"/>
                                <a:pt x="62" y="73"/>
                              </a:cubicBezTo>
                              <a:cubicBezTo>
                                <a:pt x="36" y="99"/>
                                <a:pt x="26" y="139"/>
                                <a:pt x="17" y="169"/>
                              </a:cubicBezTo>
                              <a:cubicBezTo>
                                <a:pt x="8" y="199"/>
                                <a:pt x="0" y="224"/>
                                <a:pt x="9" y="253"/>
                              </a:cubicBezTo>
                              <a:cubicBezTo>
                                <a:pt x="18" y="282"/>
                                <a:pt x="38" y="317"/>
                                <a:pt x="69" y="343"/>
                              </a:cubicBezTo>
                              <a:cubicBezTo>
                                <a:pt x="100" y="369"/>
                                <a:pt x="135" y="401"/>
                                <a:pt x="197" y="410"/>
                              </a:cubicBezTo>
                              <a:cubicBezTo>
                                <a:pt x="259" y="419"/>
                                <a:pt x="326" y="451"/>
                                <a:pt x="443" y="395"/>
                              </a:cubicBezTo>
                              <a:cubicBezTo>
                                <a:pt x="560" y="339"/>
                                <a:pt x="796" y="130"/>
                                <a:pt x="901" y="72"/>
                              </a:cubicBezTo>
                              <a:cubicBezTo>
                                <a:pt x="1006" y="14"/>
                                <a:pt x="1030" y="49"/>
                                <a:pt x="1074" y="49"/>
                              </a:cubicBezTo>
                              <a:cubicBezTo>
                                <a:pt x="1118" y="49"/>
                                <a:pt x="1134" y="53"/>
                                <a:pt x="1164" y="72"/>
                              </a:cubicBezTo>
                              <a:cubicBezTo>
                                <a:pt x="1194" y="91"/>
                                <a:pt x="1239" y="122"/>
                                <a:pt x="1254" y="162"/>
                              </a:cubicBezTo>
                              <a:cubicBezTo>
                                <a:pt x="1269" y="202"/>
                                <a:pt x="1270" y="271"/>
                                <a:pt x="1254" y="313"/>
                              </a:cubicBezTo>
                              <a:cubicBezTo>
                                <a:pt x="1238" y="355"/>
                                <a:pt x="1196" y="397"/>
                                <a:pt x="1157" y="418"/>
                              </a:cubicBezTo>
                              <a:cubicBezTo>
                                <a:pt x="1118" y="439"/>
                                <a:pt x="1050" y="436"/>
                                <a:pt x="1022" y="4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" o:spid="_x0000_s1026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    <v:path arrowok="t" o:connecttype="custom" o:connectlocs="3884796,109252;2422776,240385;863288,1595469;236708,3693736;125316,5529590;960756,7496576;2743028,8961061;6168332,8633156;12545524,1573589;14954376,1070939;16207536,1573589;17460696,3540723;17460696,6840914;16110068,9135806;14230328,9616723" o:connectangles="0,0,0,0,0,0,0,0,0,0,0,0,0,0,0"/>
                <w10:anchorlock/>
              </v:shape>
            </w:pict>
          </mc:Fallback>
        </mc:AlternateContent>
      </w:r>
      <w:r w:rsidRPr="00047983">
        <w:rPr>
          <w:position w:val="-6"/>
          <w:lang w:val="fr-FR"/>
        </w:rPr>
        <w:t xml:space="preserve"> </w:t>
      </w:r>
      <w:r w:rsidRPr="00047983">
        <w:rPr>
          <w:position w:val="-4"/>
        </w:rPr>
        <w:object w:dxaOrig="220" w:dyaOrig="260" w14:anchorId="10BD30C1">
          <v:shape id="_x0000_i1036" type="#_x0000_t75" style="width:11.25pt;height:12.9pt" o:ole="">
            <v:imagedata r:id="rId36" o:title=""/>
          </v:shape>
          <o:OLEObject Type="Embed" ProgID="Equation.DSMT4" ShapeID="_x0000_i1036" DrawAspect="Content" ObjectID="_1802532794" r:id="rId42"/>
        </w:object>
      </w:r>
      <w:r w:rsidRPr="00047983">
        <w:t>NMA</w:t>
      </w:r>
      <w:r w:rsidRPr="00047983">
        <w:rPr>
          <w:position w:val="-6"/>
          <w:lang w:val="fr-FR"/>
        </w:rPr>
        <w:tab/>
      </w:r>
      <w:r w:rsidRPr="00047983">
        <w:rPr>
          <w:lang w:val="de-DE"/>
        </w:rPr>
        <w:tab/>
      </w:r>
      <w:r w:rsidRPr="00047983">
        <w:rPr>
          <w:lang w:val="de-DE"/>
        </w:rPr>
        <w:tab/>
      </w:r>
      <w:r w:rsidRPr="00047983">
        <w:rPr>
          <w:lang w:val="de-DE"/>
        </w:rPr>
        <w:tab/>
        <w:t xml:space="preserve">D. </w:t>
      </w:r>
      <w:r w:rsidRPr="00047983">
        <w:rPr>
          <w:position w:val="-4"/>
        </w:rPr>
        <w:object w:dxaOrig="220" w:dyaOrig="260" w14:anchorId="45040DA4">
          <v:shape id="_x0000_i1037" type="#_x0000_t75" style="width:11.25pt;height:12.9pt" o:ole="">
            <v:imagedata r:id="rId36" o:title=""/>
          </v:shape>
          <o:OLEObject Type="Embed" ProgID="Equation.DSMT4" ShapeID="_x0000_i1037" DrawAspect="Content" ObjectID="_1802532795" r:id="rId43"/>
        </w:object>
      </w:r>
      <w:r w:rsidRPr="00047983">
        <w:t xml:space="preserve">ABC </w:t>
      </w:r>
      <w:r>
        <w:rPr>
          <w:noProof/>
        </w:rPr>
        <mc:AlternateContent>
          <mc:Choice Requires="wps">
            <w:drawing>
              <wp:inline distT="0" distB="0" distL="0" distR="0" wp14:anchorId="6214350E" wp14:editId="3C4449BB">
                <wp:extent cx="149860" cy="66675"/>
                <wp:effectExtent l="9525" t="9525" r="12065" b="9525"/>
                <wp:docPr id="1" name="Freeform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9860" cy="66675"/>
                        </a:xfrm>
                        <a:custGeom>
                          <a:avLst/>
                          <a:gdLst>
                            <a:gd name="T0" fmla="*/ 32922 w 1270"/>
                            <a:gd name="T1" fmla="*/ 739 h 451"/>
                            <a:gd name="T2" fmla="*/ 20532 w 1270"/>
                            <a:gd name="T3" fmla="*/ 1626 h 451"/>
                            <a:gd name="T4" fmla="*/ 7316 w 1270"/>
                            <a:gd name="T5" fmla="*/ 10792 h 451"/>
                            <a:gd name="T6" fmla="*/ 2006 w 1270"/>
                            <a:gd name="T7" fmla="*/ 24985 h 451"/>
                            <a:gd name="T8" fmla="*/ 1062 w 1270"/>
                            <a:gd name="T9" fmla="*/ 37403 h 451"/>
                            <a:gd name="T10" fmla="*/ 8142 w 1270"/>
                            <a:gd name="T11" fmla="*/ 50708 h 451"/>
                            <a:gd name="T12" fmla="*/ 23246 w 1270"/>
                            <a:gd name="T13" fmla="*/ 60614 h 451"/>
                            <a:gd name="T14" fmla="*/ 52274 w 1270"/>
                            <a:gd name="T15" fmla="*/ 58396 h 451"/>
                            <a:gd name="T16" fmla="*/ 106318 w 1270"/>
                            <a:gd name="T17" fmla="*/ 10644 h 451"/>
                            <a:gd name="T18" fmla="*/ 126732 w 1270"/>
                            <a:gd name="T19" fmla="*/ 7244 h 451"/>
                            <a:gd name="T20" fmla="*/ 137352 w 1270"/>
                            <a:gd name="T21" fmla="*/ 10644 h 451"/>
                            <a:gd name="T22" fmla="*/ 147972 w 1270"/>
                            <a:gd name="T23" fmla="*/ 23950 h 451"/>
                            <a:gd name="T24" fmla="*/ 147972 w 1270"/>
                            <a:gd name="T25" fmla="*/ 46273 h 451"/>
                            <a:gd name="T26" fmla="*/ 136526 w 1270"/>
                            <a:gd name="T27" fmla="*/ 61796 h 451"/>
                            <a:gd name="T28" fmla="*/ 120596 w 1270"/>
                            <a:gd name="T29" fmla="*/ 65049 h 451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270" h="451">
                              <a:moveTo>
                                <a:pt x="279" y="5"/>
                              </a:moveTo>
                              <a:cubicBezTo>
                                <a:pt x="262" y="5"/>
                                <a:pt x="210" y="0"/>
                                <a:pt x="174" y="11"/>
                              </a:cubicBezTo>
                              <a:cubicBezTo>
                                <a:pt x="138" y="22"/>
                                <a:pt x="88" y="47"/>
                                <a:pt x="62" y="73"/>
                              </a:cubicBezTo>
                              <a:cubicBezTo>
                                <a:pt x="36" y="99"/>
                                <a:pt x="26" y="139"/>
                                <a:pt x="17" y="169"/>
                              </a:cubicBezTo>
                              <a:cubicBezTo>
                                <a:pt x="8" y="199"/>
                                <a:pt x="0" y="224"/>
                                <a:pt x="9" y="253"/>
                              </a:cubicBezTo>
                              <a:cubicBezTo>
                                <a:pt x="18" y="282"/>
                                <a:pt x="38" y="317"/>
                                <a:pt x="69" y="343"/>
                              </a:cubicBezTo>
                              <a:cubicBezTo>
                                <a:pt x="100" y="369"/>
                                <a:pt x="135" y="401"/>
                                <a:pt x="197" y="410"/>
                              </a:cubicBezTo>
                              <a:cubicBezTo>
                                <a:pt x="259" y="419"/>
                                <a:pt x="326" y="451"/>
                                <a:pt x="443" y="395"/>
                              </a:cubicBezTo>
                              <a:cubicBezTo>
                                <a:pt x="560" y="339"/>
                                <a:pt x="796" y="130"/>
                                <a:pt x="901" y="72"/>
                              </a:cubicBezTo>
                              <a:cubicBezTo>
                                <a:pt x="1006" y="14"/>
                                <a:pt x="1030" y="49"/>
                                <a:pt x="1074" y="49"/>
                              </a:cubicBezTo>
                              <a:cubicBezTo>
                                <a:pt x="1118" y="49"/>
                                <a:pt x="1134" y="53"/>
                                <a:pt x="1164" y="72"/>
                              </a:cubicBezTo>
                              <a:cubicBezTo>
                                <a:pt x="1194" y="91"/>
                                <a:pt x="1239" y="122"/>
                                <a:pt x="1254" y="162"/>
                              </a:cubicBezTo>
                              <a:cubicBezTo>
                                <a:pt x="1269" y="202"/>
                                <a:pt x="1270" y="271"/>
                                <a:pt x="1254" y="313"/>
                              </a:cubicBezTo>
                              <a:cubicBezTo>
                                <a:pt x="1238" y="355"/>
                                <a:pt x="1196" y="397"/>
                                <a:pt x="1157" y="418"/>
                              </a:cubicBezTo>
                              <a:cubicBezTo>
                                <a:pt x="1118" y="439"/>
                                <a:pt x="1050" y="436"/>
                                <a:pt x="1022" y="4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" o:spid="_x0000_s1026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    <v:path arrowok="t" o:connecttype="custom" o:connectlocs="3884796,109252;2422776,240385;863288,1595469;236708,3693736;125316,5529590;960756,7496576;2743028,8961061;6168332,8633156;12545524,1573589;14954376,1070939;16207536,1573589;17460696,3540723;17460696,6840914;16110068,9135806;14230328,9616723" o:connectangles="0,0,0,0,0,0,0,0,0,0,0,0,0,0,0"/>
                <w10:anchorlock/>
              </v:shape>
            </w:pict>
          </mc:Fallback>
        </mc:AlternateContent>
      </w:r>
      <w:r w:rsidRPr="00047983">
        <w:rPr>
          <w:position w:val="-6"/>
          <w:lang w:val="fr-FR"/>
        </w:rPr>
        <w:t xml:space="preserve"> </w:t>
      </w:r>
      <w:r w:rsidRPr="00047983">
        <w:rPr>
          <w:position w:val="-4"/>
        </w:rPr>
        <w:object w:dxaOrig="220" w:dyaOrig="260" w14:anchorId="478C28E4">
          <v:shape id="_x0000_i1038" type="#_x0000_t75" style="width:11.25pt;height:12.9pt" o:ole="">
            <v:imagedata r:id="rId36" o:title=""/>
          </v:shape>
          <o:OLEObject Type="Embed" ProgID="Equation.DSMT4" ShapeID="_x0000_i1038" DrawAspect="Content" ObjectID="_1802532796" r:id="rId44"/>
        </w:object>
      </w:r>
      <w:r w:rsidRPr="00047983">
        <w:t>AMN</w:t>
      </w:r>
      <w:r w:rsidRPr="00047983">
        <w:rPr>
          <w:position w:val="-6"/>
          <w:lang w:val="fr-FR"/>
        </w:rPr>
        <w:tab/>
      </w:r>
    </w:p>
    <w:p w14:paraId="0556F37D" w14:textId="77777777" w:rsidR="00116102" w:rsidRDefault="00116102" w:rsidP="00116102">
      <w:pPr>
        <w:rPr>
          <w:sz w:val="26"/>
          <w:szCs w:val="26"/>
        </w:rPr>
      </w:pPr>
      <w:r w:rsidRPr="00B27E8E">
        <w:rPr>
          <w:b/>
          <w:bCs/>
        </w:rPr>
        <w:t xml:space="preserve">Câu </w:t>
      </w:r>
      <w:r>
        <w:rPr>
          <w:b/>
          <w:bCs/>
        </w:rPr>
        <w:t>11</w:t>
      </w:r>
      <w:r w:rsidRPr="00B27E8E">
        <w:rPr>
          <w:b/>
          <w:bCs/>
        </w:rPr>
        <w:t xml:space="preserve">: </w:t>
      </w:r>
      <w:r w:rsidRPr="00B27E8E">
        <w:rPr>
          <w:rFonts w:ascii="Palatino Linotype" w:hAnsi="Palatino Linotype"/>
          <w:sz w:val="26"/>
          <w:szCs w:val="26"/>
        </w:rPr>
        <w:t xml:space="preserve">Cho </w:t>
      </w:r>
      <m:oMath>
        <m:r>
          <w:rPr>
            <w:rFonts w:ascii="Cambria Math" w:hAnsi="Cambria Math"/>
          </w:rPr>
          <m:t>∆</m:t>
        </m:r>
      </m:oMath>
      <w:r w:rsidRPr="00B27E8E">
        <w:rPr>
          <w:rFonts w:eastAsia="Times New Roman"/>
        </w:rPr>
        <w:t xml:space="preserve"> HKI </w:t>
      </w:r>
      <m:oMath>
        <m:r>
          <w:rPr>
            <w:rFonts w:ascii="Cambria Math" w:eastAsia="Times New Roman" w:hAnsi="Cambria Math"/>
          </w:rPr>
          <m:t>~</m:t>
        </m:r>
      </m:oMath>
      <w:r w:rsidRPr="00B27E8E">
        <w:rPr>
          <w:rFonts w:eastAsia="Times New Roman"/>
        </w:rPr>
        <w:t xml:space="preserve"> </w:t>
      </w:r>
      <m:oMath>
        <m:r>
          <w:rPr>
            <w:rFonts w:ascii="Cambria Math" w:hAnsi="Cambria Math"/>
          </w:rPr>
          <m:t>∆</m:t>
        </m:r>
      </m:oMath>
      <w:r w:rsidRPr="00B27E8E">
        <w:rPr>
          <w:rFonts w:eastAsia="Times New Roman"/>
        </w:rPr>
        <w:t xml:space="preserve"> EFG</w:t>
      </w:r>
      <w:r w:rsidRPr="00B27E8E">
        <w:t xml:space="preserve"> </w:t>
      </w:r>
      <w:r w:rsidRPr="00B27E8E">
        <w:rPr>
          <w:rFonts w:ascii="Palatino Linotype" w:hAnsi="Palatino Linotype"/>
          <w:sz w:val="26"/>
          <w:szCs w:val="26"/>
        </w:rPr>
        <w:t xml:space="preserve">có </w:t>
      </w:r>
      <w:r w:rsidRPr="00B27E8E">
        <w:rPr>
          <w:sz w:val="26"/>
          <w:szCs w:val="26"/>
        </w:rPr>
        <w:t>HK = 5 cm; HI = 8 cm; EF= 2</w:t>
      </w:r>
      <w:proofErr w:type="gramStart"/>
      <w:r w:rsidRPr="00B27E8E">
        <w:rPr>
          <w:sz w:val="26"/>
          <w:szCs w:val="26"/>
        </w:rPr>
        <w:t>,5</w:t>
      </w:r>
      <w:proofErr w:type="gramEnd"/>
      <w:r w:rsidRPr="00B27E8E">
        <w:rPr>
          <w:sz w:val="26"/>
          <w:szCs w:val="26"/>
        </w:rPr>
        <w:t xml:space="preserve"> cm. Khi đó EG = ?</w:t>
      </w:r>
    </w:p>
    <w:p w14:paraId="73C7B403" w14:textId="77777777" w:rsidR="00116102" w:rsidRPr="00B27E8E" w:rsidRDefault="00116102" w:rsidP="00116102">
      <w:r>
        <w:t xml:space="preserve">           </w:t>
      </w:r>
      <w:r w:rsidRPr="00B27E8E">
        <w:rPr>
          <w:rFonts w:eastAsia="Times New Roman"/>
          <w:b/>
        </w:rPr>
        <w:t>A. 4 cm</w:t>
      </w:r>
      <w:r w:rsidRPr="00F8570A">
        <w:rPr>
          <w:rFonts w:eastAsia="Times New Roman"/>
        </w:rPr>
        <w:t xml:space="preserve"> </w:t>
      </w:r>
      <w:r>
        <w:rPr>
          <w:rFonts w:eastAsia="Times New Roman"/>
        </w:rPr>
        <w:t xml:space="preserve">                           </w:t>
      </w:r>
      <w:r w:rsidRPr="00B27E8E">
        <w:rPr>
          <w:rFonts w:eastAsia="Times New Roman"/>
        </w:rPr>
        <w:t>B. </w:t>
      </w:r>
      <w:r w:rsidRPr="00B27E8E">
        <w:rPr>
          <w:lang w:val="nl-NL"/>
        </w:rPr>
        <w:t>2</w:t>
      </w:r>
      <w:proofErr w:type="gramStart"/>
      <w:r w:rsidRPr="00B27E8E">
        <w:rPr>
          <w:lang w:val="nl-NL"/>
        </w:rPr>
        <w:t>,5</w:t>
      </w:r>
      <w:proofErr w:type="gramEnd"/>
      <w:r w:rsidRPr="00B27E8E">
        <w:rPr>
          <w:lang w:val="nl-NL"/>
        </w:rPr>
        <w:t xml:space="preserve"> cm</w:t>
      </w:r>
      <w:r w:rsidRPr="00F8570A">
        <w:rPr>
          <w:rFonts w:eastAsia="Times New Roman"/>
        </w:rPr>
        <w:t xml:space="preserve"> </w:t>
      </w:r>
      <w:r>
        <w:rPr>
          <w:rFonts w:eastAsia="Times New Roman"/>
        </w:rPr>
        <w:t xml:space="preserve">                                 </w:t>
      </w:r>
      <w:r w:rsidRPr="00B27E8E">
        <w:rPr>
          <w:rFonts w:eastAsia="Times New Roman"/>
        </w:rPr>
        <w:t>C. </w:t>
      </w:r>
      <w:r w:rsidRPr="00B27E8E">
        <w:rPr>
          <w:lang w:val="nl-NL"/>
        </w:rPr>
        <w:t>5 cm</w:t>
      </w:r>
      <w:r w:rsidRPr="00F8570A">
        <w:rPr>
          <w:rFonts w:eastAsia="Times New Roman"/>
        </w:rPr>
        <w:t xml:space="preserve"> </w:t>
      </w:r>
      <w:r>
        <w:rPr>
          <w:rFonts w:eastAsia="Times New Roman"/>
        </w:rPr>
        <w:t xml:space="preserve">                                             </w:t>
      </w:r>
      <w:r w:rsidRPr="00B27E8E">
        <w:rPr>
          <w:rFonts w:eastAsia="Times New Roman"/>
        </w:rPr>
        <w:t xml:space="preserve">D. </w:t>
      </w:r>
      <w:r w:rsidRPr="00B27E8E">
        <w:rPr>
          <w:lang w:val="nl-NL"/>
        </w:rPr>
        <w:t>8 cm</w:t>
      </w:r>
    </w:p>
    <w:p w14:paraId="4F51BA5F" w14:textId="77777777" w:rsidR="00116102" w:rsidRPr="00B27E8E" w:rsidRDefault="00116102" w:rsidP="00116102">
      <w:pPr>
        <w:pStyle w:val="NormalWeb"/>
        <w:spacing w:before="0" w:beforeAutospacing="0" w:after="0" w:afterAutospacing="0"/>
        <w:rPr>
          <w:sz w:val="28"/>
          <w:szCs w:val="22"/>
        </w:rPr>
      </w:pPr>
      <w:r w:rsidRPr="00B27E8E">
        <w:rPr>
          <w:rFonts w:eastAsia="SimSun"/>
          <w:b/>
          <w:bCs/>
          <w:kern w:val="24"/>
          <w:sz w:val="26"/>
          <w:szCs w:val="26"/>
        </w:rPr>
        <w:t>Câu 12:</w:t>
      </w:r>
      <w:r w:rsidRPr="00B27E8E">
        <w:rPr>
          <w:rFonts w:eastAsia="SimSun"/>
          <w:kern w:val="24"/>
          <w:sz w:val="26"/>
          <w:szCs w:val="26"/>
        </w:rPr>
        <w:t xml:space="preserve"> Cho </w:t>
      </w:r>
      <m:oMath>
        <m:r>
          <w:rPr>
            <w:rFonts w:ascii="Cambria Math" w:hAnsi="Cambria Math"/>
            <w:sz w:val="26"/>
            <w:szCs w:val="26"/>
          </w:rPr>
          <m:t>∆</m:t>
        </m:r>
      </m:oMath>
      <w:r w:rsidRPr="00B27E8E">
        <w:rPr>
          <w:sz w:val="26"/>
          <w:szCs w:val="26"/>
        </w:rPr>
        <w:t xml:space="preserve"> RSK và </w:t>
      </w:r>
      <m:oMath>
        <m:r>
          <w:rPr>
            <w:rFonts w:ascii="Cambria Math" w:hAnsi="Cambria Math"/>
            <w:sz w:val="26"/>
            <w:szCs w:val="26"/>
          </w:rPr>
          <m:t>∆</m:t>
        </m:r>
      </m:oMath>
      <w:r w:rsidRPr="00B27E8E">
        <w:rPr>
          <w:sz w:val="26"/>
          <w:szCs w:val="26"/>
        </w:rPr>
        <w:t xml:space="preserve"> PQM có:</w:t>
      </w:r>
      <w:r w:rsidRPr="00B27E8E">
        <w:t xml:space="preserve"> </w:t>
      </w:r>
      <m:oMath>
        <m:f>
          <m:fPr>
            <m:ctrlPr>
              <w:rPr>
                <w:rFonts w:ascii="Cambria Math" w:eastAsiaTheme="minorHAnsi" w:hAnsi="Cambria Math"/>
                <w:i/>
                <w:sz w:val="28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RS</m:t>
            </m:r>
          </m:num>
          <m:den>
            <m:r>
              <w:rPr>
                <w:rFonts w:ascii="Cambria Math" w:eastAsiaTheme="minorHAnsi" w:hAnsi="Cambria Math"/>
                <w:sz w:val="28"/>
                <w:szCs w:val="22"/>
              </w:rPr>
              <m:t>PQ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RK</m:t>
            </m:r>
          </m:num>
          <m:den>
            <m:r>
              <w:rPr>
                <w:rFonts w:ascii="Cambria Math" w:eastAsiaTheme="minorHAnsi" w:hAnsi="Cambria Math"/>
                <w:sz w:val="28"/>
                <w:szCs w:val="22"/>
              </w:rPr>
              <m:t>PM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SK</m:t>
            </m:r>
          </m:num>
          <m:den>
            <m:r>
              <w:rPr>
                <w:rFonts w:ascii="Cambria Math" w:eastAsiaTheme="minorHAnsi" w:hAnsi="Cambria Math"/>
                <w:sz w:val="28"/>
                <w:szCs w:val="22"/>
              </w:rPr>
              <m:t>QM</m:t>
            </m:r>
          </m:den>
        </m:f>
      </m:oMath>
      <w:r w:rsidRPr="00B27E8E">
        <w:rPr>
          <w:sz w:val="28"/>
          <w:szCs w:val="22"/>
        </w:rPr>
        <w:t xml:space="preserve"> thì:</w:t>
      </w:r>
    </w:p>
    <w:p w14:paraId="0D679BEB" w14:textId="77777777" w:rsidR="00116102" w:rsidRPr="00B27E8E" w:rsidRDefault="00116102" w:rsidP="00116102">
      <w:pPr>
        <w:pStyle w:val="NormalWeb"/>
        <w:spacing w:before="0" w:beforeAutospacing="0" w:after="0" w:afterAutospacing="0"/>
      </w:pPr>
      <w:r w:rsidRPr="0012198B">
        <w:rPr>
          <w:b/>
        </w:rPr>
        <w:t xml:space="preserve">                     A. </w:t>
      </w:r>
      <m:oMath>
        <m:r>
          <m:rPr>
            <m:sty m:val="bi"/>
          </m:rPr>
          <w:rPr>
            <w:rFonts w:ascii="Cambria Math" w:hAnsi="Cambria Math"/>
          </w:rPr>
          <m:t>∆</m:t>
        </m:r>
      </m:oMath>
      <w:r w:rsidRPr="0012198B">
        <w:rPr>
          <w:b/>
        </w:rPr>
        <w:t xml:space="preserve"> RSK </w:t>
      </w:r>
      <m:oMath>
        <m:r>
          <m:rPr>
            <m:sty m:val="bi"/>
          </m:rPr>
          <w:rPr>
            <w:rFonts w:ascii="Cambria Math" w:hAnsi="Cambria Math"/>
          </w:rPr>
          <m:t>~</m:t>
        </m:r>
      </m:oMath>
      <w:r w:rsidRPr="0012198B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∆</m:t>
        </m:r>
      </m:oMath>
      <w:r w:rsidRPr="0012198B">
        <w:rPr>
          <w:b/>
        </w:rPr>
        <w:t xml:space="preserve"> PQM</w:t>
      </w:r>
      <w:r w:rsidRPr="00B27E8E">
        <w:t xml:space="preserve">                                   B. </w:t>
      </w:r>
      <m:oMath>
        <m:r>
          <w:rPr>
            <w:rFonts w:ascii="Cambria Math" w:hAnsi="Cambria Math"/>
          </w:rPr>
          <m:t>∆</m:t>
        </m:r>
      </m:oMath>
      <w:r w:rsidRPr="00B27E8E">
        <w:t xml:space="preserve"> RSK</w:t>
      </w:r>
      <m:oMath>
        <m:r>
          <w:rPr>
            <w:rFonts w:ascii="Cambria Math" w:hAnsi="Cambria Math"/>
          </w:rPr>
          <m:t>~</m:t>
        </m:r>
      </m:oMath>
      <w:r w:rsidRPr="00B27E8E">
        <w:t xml:space="preserve"> </w:t>
      </w:r>
      <m:oMath>
        <m:r>
          <w:rPr>
            <w:rFonts w:ascii="Cambria Math" w:hAnsi="Cambria Math"/>
          </w:rPr>
          <m:t>∆</m:t>
        </m:r>
      </m:oMath>
      <w:r w:rsidRPr="00B27E8E">
        <w:t xml:space="preserve"> MPQ     </w:t>
      </w:r>
    </w:p>
    <w:p w14:paraId="5AD52BD5" w14:textId="77777777" w:rsidR="00116102" w:rsidRPr="00B27E8E" w:rsidRDefault="00116102" w:rsidP="00116102">
      <w:pPr>
        <w:pStyle w:val="NormalWeb"/>
        <w:spacing w:before="0" w:beforeAutospacing="0" w:after="0" w:afterAutospacing="0"/>
      </w:pPr>
      <w:r w:rsidRPr="00B27E8E">
        <w:t xml:space="preserve">                     C. </w:t>
      </w:r>
      <m:oMath>
        <m:r>
          <w:rPr>
            <w:rFonts w:ascii="Cambria Math" w:hAnsi="Cambria Math"/>
          </w:rPr>
          <m:t>∆</m:t>
        </m:r>
      </m:oMath>
      <w:r w:rsidRPr="00B27E8E">
        <w:t xml:space="preserve"> RSK </w:t>
      </w:r>
      <m:oMath>
        <m:r>
          <w:rPr>
            <w:rFonts w:ascii="Cambria Math" w:hAnsi="Cambria Math"/>
          </w:rPr>
          <m:t>~</m:t>
        </m:r>
      </m:oMath>
      <w:r w:rsidRPr="00B27E8E">
        <w:t xml:space="preserve"> </w:t>
      </w:r>
      <m:oMath>
        <m:r>
          <w:rPr>
            <w:rFonts w:ascii="Cambria Math" w:hAnsi="Cambria Math"/>
          </w:rPr>
          <m:t>∆</m:t>
        </m:r>
      </m:oMath>
      <w:r w:rsidRPr="00B27E8E">
        <w:t xml:space="preserve"> QPM                                  </w:t>
      </w:r>
      <w:r>
        <w:t xml:space="preserve"> </w:t>
      </w:r>
      <w:r w:rsidRPr="00B27E8E">
        <w:t xml:space="preserve"> D. </w:t>
      </w:r>
      <m:oMath>
        <m:r>
          <w:rPr>
            <w:rFonts w:ascii="Cambria Math" w:hAnsi="Cambria Math"/>
          </w:rPr>
          <m:t>∆</m:t>
        </m:r>
      </m:oMath>
      <w:r w:rsidRPr="00B27E8E">
        <w:t xml:space="preserve"> RSK </w:t>
      </w:r>
      <m:oMath>
        <m:r>
          <w:rPr>
            <w:rFonts w:ascii="Cambria Math" w:hAnsi="Cambria Math"/>
          </w:rPr>
          <m:t>~</m:t>
        </m:r>
      </m:oMath>
      <w:r w:rsidRPr="00B27E8E">
        <w:t xml:space="preserve"> </w:t>
      </w:r>
      <m:oMath>
        <m:r>
          <w:rPr>
            <w:rFonts w:ascii="Cambria Math" w:hAnsi="Cambria Math"/>
          </w:rPr>
          <m:t>∆</m:t>
        </m:r>
      </m:oMath>
      <w:r w:rsidRPr="00B27E8E">
        <w:t xml:space="preserve"> QMP</w:t>
      </w:r>
    </w:p>
    <w:p w14:paraId="1A536224" w14:textId="77777777" w:rsidR="00116102" w:rsidRPr="001D5A44" w:rsidRDefault="00116102" w:rsidP="000C34F0">
      <w:pPr>
        <w:rPr>
          <w:bCs/>
          <w:i/>
        </w:rPr>
      </w:pPr>
    </w:p>
    <w:p w14:paraId="2C5DFC67" w14:textId="6C18A39D" w:rsidR="000C34F0" w:rsidRDefault="000C34F0" w:rsidP="000C34F0">
      <w:pPr>
        <w:rPr>
          <w:b/>
          <w:bCs/>
          <w:i/>
        </w:rPr>
      </w:pPr>
      <w:r>
        <w:rPr>
          <w:b/>
          <w:bCs/>
        </w:rPr>
        <w:t xml:space="preserve">2. Trắc nghiệm </w:t>
      </w:r>
      <w:r w:rsidR="00D32384">
        <w:rPr>
          <w:b/>
          <w:bCs/>
        </w:rPr>
        <w:t>Đ</w:t>
      </w:r>
      <w:r>
        <w:rPr>
          <w:b/>
          <w:bCs/>
        </w:rPr>
        <w:t>úng</w:t>
      </w:r>
      <w:r w:rsidR="00D32384">
        <w:rPr>
          <w:b/>
          <w:bCs/>
        </w:rPr>
        <w:t>-</w:t>
      </w:r>
      <w:r>
        <w:rPr>
          <w:b/>
          <w:bCs/>
        </w:rPr>
        <w:t xml:space="preserve"> </w:t>
      </w:r>
      <w:r w:rsidR="00D32384">
        <w:rPr>
          <w:b/>
          <w:bCs/>
        </w:rPr>
        <w:t>S</w:t>
      </w:r>
      <w:r>
        <w:rPr>
          <w:b/>
          <w:bCs/>
        </w:rPr>
        <w:t>ai</w:t>
      </w:r>
      <w:r w:rsidR="00D32384">
        <w:rPr>
          <w:b/>
          <w:bCs/>
        </w:rPr>
        <w:t xml:space="preserve">: </w:t>
      </w:r>
      <w:r w:rsidR="00D32384" w:rsidRPr="001D5A44">
        <w:rPr>
          <w:b/>
          <w:bCs/>
          <w:i/>
        </w:rPr>
        <w:t xml:space="preserve">Trong các phương án a), b), c), d) học sinh chọn Đúng </w:t>
      </w:r>
      <w:proofErr w:type="gramStart"/>
      <w:r w:rsidR="00D32384" w:rsidRPr="001D5A44">
        <w:rPr>
          <w:b/>
          <w:bCs/>
          <w:i/>
        </w:rPr>
        <w:t>( Đ</w:t>
      </w:r>
      <w:proofErr w:type="gramEnd"/>
      <w:r w:rsidR="00D32384" w:rsidRPr="001D5A44">
        <w:rPr>
          <w:b/>
          <w:bCs/>
          <w:i/>
        </w:rPr>
        <w:t>) hoặc Sai ( S)</w:t>
      </w:r>
    </w:p>
    <w:p w14:paraId="6441B17D" w14:textId="77777777" w:rsidR="007E4722" w:rsidRPr="00523E03" w:rsidRDefault="007E4722" w:rsidP="007E4722">
      <w:pPr>
        <w:spacing w:before="120" w:after="120" w:line="240" w:lineRule="auto"/>
      </w:pPr>
      <w:r w:rsidRPr="00B27E8E">
        <w:rPr>
          <w:rFonts w:eastAsia="SimSun"/>
          <w:b/>
          <w:bCs/>
          <w:kern w:val="24"/>
          <w:sz w:val="26"/>
          <w:szCs w:val="26"/>
        </w:rPr>
        <w:t>Câu 1</w:t>
      </w:r>
      <w:r>
        <w:rPr>
          <w:rFonts w:eastAsia="SimSun"/>
          <w:b/>
          <w:bCs/>
          <w:kern w:val="24"/>
          <w:sz w:val="26"/>
          <w:szCs w:val="26"/>
        </w:rPr>
        <w:t>3</w:t>
      </w:r>
      <w:proofErr w:type="gramStart"/>
      <w:r w:rsidRPr="00B27E8E">
        <w:rPr>
          <w:rFonts w:eastAsia="SimSun"/>
          <w:b/>
          <w:bCs/>
          <w:kern w:val="24"/>
          <w:sz w:val="26"/>
          <w:szCs w:val="26"/>
        </w:rPr>
        <w:t>:</w:t>
      </w:r>
      <w:r w:rsidRPr="00523E03">
        <w:t>Thống</w:t>
      </w:r>
      <w:proofErr w:type="gramEnd"/>
      <w:r w:rsidRPr="00523E03">
        <w:t xml:space="preserve"> kê xếp loại học lực của học sinh lớp 8B (sĩ số 40)  cho trong bảng sau:</w:t>
      </w:r>
    </w:p>
    <w:tbl>
      <w:tblPr>
        <w:tblW w:w="0" w:type="auto"/>
        <w:jc w:val="center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1"/>
        <w:gridCol w:w="675"/>
        <w:gridCol w:w="753"/>
        <w:gridCol w:w="691"/>
        <w:gridCol w:w="1301"/>
      </w:tblGrid>
      <w:tr w:rsidR="007E4722" w:rsidRPr="00523E03" w14:paraId="079D5907" w14:textId="77777777" w:rsidTr="00073823">
        <w:trPr>
          <w:jc w:val="center"/>
        </w:trPr>
        <w:tc>
          <w:tcPr>
            <w:tcW w:w="0" w:type="auto"/>
            <w:shd w:val="clear" w:color="auto" w:fill="auto"/>
          </w:tcPr>
          <w:p w14:paraId="4742FCC6" w14:textId="77777777" w:rsidR="007E4722" w:rsidRPr="00523E03" w:rsidRDefault="007E4722" w:rsidP="00073823">
            <w:pPr>
              <w:spacing w:line="276" w:lineRule="auto"/>
            </w:pPr>
            <w:r w:rsidRPr="00523E03">
              <w:t xml:space="preserve"> </w:t>
            </w:r>
            <w:r w:rsidRPr="00523E03">
              <w:rPr>
                <w:bCs/>
              </w:rPr>
              <w:t>Xếp loại học lực</w:t>
            </w:r>
            <w:r w:rsidRPr="00523E03"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6FE81523" w14:textId="77777777" w:rsidR="007E4722" w:rsidRPr="00523E03" w:rsidRDefault="007E4722" w:rsidP="00073823">
            <w:pPr>
              <w:spacing w:line="276" w:lineRule="auto"/>
            </w:pPr>
            <w:r w:rsidRPr="00523E03">
              <w:t xml:space="preserve"> Tốt </w:t>
            </w:r>
          </w:p>
        </w:tc>
        <w:tc>
          <w:tcPr>
            <w:tcW w:w="0" w:type="auto"/>
            <w:shd w:val="clear" w:color="auto" w:fill="auto"/>
          </w:tcPr>
          <w:p w14:paraId="357FDE6B" w14:textId="77777777" w:rsidR="007E4722" w:rsidRPr="00523E03" w:rsidRDefault="007E4722" w:rsidP="00073823">
            <w:pPr>
              <w:spacing w:line="276" w:lineRule="auto"/>
            </w:pPr>
            <w:r w:rsidRPr="00523E03">
              <w:t xml:space="preserve"> Khá </w:t>
            </w:r>
          </w:p>
        </w:tc>
        <w:tc>
          <w:tcPr>
            <w:tcW w:w="0" w:type="auto"/>
            <w:shd w:val="clear" w:color="auto" w:fill="auto"/>
          </w:tcPr>
          <w:p w14:paraId="05848EB5" w14:textId="77777777" w:rsidR="007E4722" w:rsidRPr="00523E03" w:rsidRDefault="007E4722" w:rsidP="00073823">
            <w:pPr>
              <w:spacing w:line="276" w:lineRule="auto"/>
            </w:pPr>
            <w:r w:rsidRPr="00523E03">
              <w:t xml:space="preserve"> Đạt </w:t>
            </w:r>
          </w:p>
        </w:tc>
        <w:tc>
          <w:tcPr>
            <w:tcW w:w="0" w:type="auto"/>
            <w:shd w:val="clear" w:color="auto" w:fill="auto"/>
          </w:tcPr>
          <w:p w14:paraId="49637571" w14:textId="77777777" w:rsidR="007E4722" w:rsidRPr="00523E03" w:rsidRDefault="007E4722" w:rsidP="00073823">
            <w:pPr>
              <w:spacing w:line="276" w:lineRule="auto"/>
            </w:pPr>
            <w:r w:rsidRPr="00523E03">
              <w:t xml:space="preserve"> Chưa đạt </w:t>
            </w:r>
          </w:p>
        </w:tc>
      </w:tr>
      <w:tr w:rsidR="007E4722" w:rsidRPr="00523E03" w14:paraId="680C1EB6" w14:textId="77777777" w:rsidTr="00073823">
        <w:trPr>
          <w:jc w:val="center"/>
        </w:trPr>
        <w:tc>
          <w:tcPr>
            <w:tcW w:w="0" w:type="auto"/>
            <w:shd w:val="clear" w:color="auto" w:fill="auto"/>
          </w:tcPr>
          <w:p w14:paraId="3A6D2760" w14:textId="77777777" w:rsidR="007E4722" w:rsidRPr="00523E03" w:rsidRDefault="007E4722" w:rsidP="00073823">
            <w:pPr>
              <w:spacing w:line="276" w:lineRule="auto"/>
            </w:pPr>
            <w:r w:rsidRPr="00523E03">
              <w:t xml:space="preserve"> </w:t>
            </w:r>
            <w:r w:rsidRPr="00523E03">
              <w:rPr>
                <w:bCs/>
              </w:rPr>
              <w:t>Số học sinh</w:t>
            </w:r>
            <w:r w:rsidRPr="00523E03"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088C72CF" w14:textId="77777777" w:rsidR="007E4722" w:rsidRPr="00523E03" w:rsidRDefault="007E4722" w:rsidP="00073823">
            <w:pPr>
              <w:spacing w:line="276" w:lineRule="auto"/>
              <w:jc w:val="center"/>
            </w:pPr>
            <w:r w:rsidRPr="00523E03">
              <w:t>10</w:t>
            </w:r>
          </w:p>
        </w:tc>
        <w:tc>
          <w:tcPr>
            <w:tcW w:w="0" w:type="auto"/>
            <w:shd w:val="clear" w:color="auto" w:fill="auto"/>
          </w:tcPr>
          <w:p w14:paraId="0F1D1604" w14:textId="77777777" w:rsidR="007E4722" w:rsidRPr="00523E03" w:rsidRDefault="007E4722" w:rsidP="00073823">
            <w:pPr>
              <w:spacing w:line="276" w:lineRule="auto"/>
              <w:jc w:val="center"/>
            </w:pPr>
            <w:r w:rsidRPr="00523E03">
              <w:t>15</w:t>
            </w:r>
          </w:p>
        </w:tc>
        <w:tc>
          <w:tcPr>
            <w:tcW w:w="0" w:type="auto"/>
            <w:shd w:val="clear" w:color="auto" w:fill="auto"/>
          </w:tcPr>
          <w:p w14:paraId="69E24E60" w14:textId="77777777" w:rsidR="007E4722" w:rsidRPr="00523E03" w:rsidRDefault="007E4722" w:rsidP="00073823">
            <w:pPr>
              <w:spacing w:line="276" w:lineRule="auto"/>
              <w:jc w:val="center"/>
            </w:pPr>
            <w:r w:rsidRPr="00523E03">
              <w:t>10</w:t>
            </w:r>
          </w:p>
        </w:tc>
        <w:tc>
          <w:tcPr>
            <w:tcW w:w="0" w:type="auto"/>
            <w:shd w:val="clear" w:color="auto" w:fill="auto"/>
          </w:tcPr>
          <w:p w14:paraId="29E5982F" w14:textId="77777777" w:rsidR="007E4722" w:rsidRPr="00523E03" w:rsidRDefault="007E4722" w:rsidP="00073823">
            <w:pPr>
              <w:spacing w:line="276" w:lineRule="auto"/>
              <w:jc w:val="center"/>
            </w:pPr>
            <w:r w:rsidRPr="00523E03">
              <w:t>5</w:t>
            </w:r>
          </w:p>
        </w:tc>
      </w:tr>
    </w:tbl>
    <w:p w14:paraId="7F41A7E1" w14:textId="77777777" w:rsidR="007E4722" w:rsidRDefault="007E4722" w:rsidP="007E4722">
      <w:pPr>
        <w:spacing w:line="276" w:lineRule="auto"/>
      </w:pPr>
    </w:p>
    <w:p w14:paraId="34030B94" w14:textId="77777777" w:rsidR="007E4722" w:rsidRPr="00F657F3" w:rsidRDefault="007E4722" w:rsidP="007E4722">
      <w:pPr>
        <w:spacing w:line="276" w:lineRule="auto"/>
        <w:rPr>
          <w:position w:val="-10"/>
          <w:vertAlign w:val="superscript"/>
        </w:rPr>
      </w:pPr>
      <w:r>
        <w:lastRenderedPageBreak/>
        <w:t xml:space="preserve">a) </w:t>
      </w:r>
      <w:r w:rsidRPr="00523E03">
        <w:t xml:space="preserve">Số học sinh học lực </w:t>
      </w:r>
      <w:r>
        <w:t>T</w:t>
      </w:r>
      <w:r w:rsidRPr="00523E03">
        <w:t xml:space="preserve">ốt và </w:t>
      </w:r>
      <w:r>
        <w:t>K</w:t>
      </w:r>
      <w:r w:rsidRPr="00523E03">
        <w:t>há chiếm</w:t>
      </w:r>
      <w:r>
        <w:t xml:space="preserve"> 62</w:t>
      </w:r>
      <w:proofErr w:type="gramStart"/>
      <w:r>
        <w:t>,5</w:t>
      </w:r>
      <w:proofErr w:type="gramEnd"/>
      <w:r>
        <w:t>%</w:t>
      </w:r>
      <w:r w:rsidRPr="00523E03">
        <w:t xml:space="preserve"> </w:t>
      </w:r>
      <w:r>
        <w:t>tổng số hs .</w:t>
      </w:r>
    </w:p>
    <w:p w14:paraId="73DFEFF9" w14:textId="77777777" w:rsidR="007E4722" w:rsidRDefault="007E4722" w:rsidP="007E4722">
      <w:pPr>
        <w:spacing w:line="276" w:lineRule="auto"/>
      </w:pPr>
      <w:r>
        <w:t xml:space="preserve">b) </w:t>
      </w:r>
      <w:r w:rsidRPr="00523E03">
        <w:t xml:space="preserve">Số học sinh học lực </w:t>
      </w:r>
      <w:r>
        <w:t>T</w:t>
      </w:r>
      <w:r w:rsidRPr="00523E03">
        <w:t>ốt</w:t>
      </w:r>
      <w:r>
        <w:t xml:space="preserve"> chiếm </w:t>
      </w:r>
      <w:r w:rsidRPr="001A6A66">
        <w:rPr>
          <w:position w:val="-24"/>
        </w:rPr>
        <w:object w:dxaOrig="240" w:dyaOrig="620" w14:anchorId="2E17D697">
          <v:shape id="_x0000_i1039" type="#_x0000_t75" style="width:12pt;height:31pt" o:ole="">
            <v:imagedata r:id="rId45" o:title=""/>
          </v:shape>
          <o:OLEObject Type="Embed" ProgID="Equation.DSMT4" ShapeID="_x0000_i1039" DrawAspect="Content" ObjectID="_1802532797" r:id="rId46"/>
        </w:object>
      </w:r>
      <w:r>
        <w:t xml:space="preserve"> tổng số hs.</w:t>
      </w:r>
    </w:p>
    <w:p w14:paraId="71062109" w14:textId="73F56426" w:rsidR="007E4722" w:rsidRDefault="007E4722" w:rsidP="007E4722">
      <w:pPr>
        <w:spacing w:line="276" w:lineRule="auto"/>
      </w:pPr>
      <w:r w:rsidRPr="00106D3F"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01C545E" wp14:editId="28100855">
                <wp:simplePos x="0" y="0"/>
                <wp:positionH relativeFrom="column">
                  <wp:posOffset>4785995</wp:posOffset>
                </wp:positionH>
                <wp:positionV relativeFrom="paragraph">
                  <wp:posOffset>263525</wp:posOffset>
                </wp:positionV>
                <wp:extent cx="1539240" cy="185166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9240" cy="18516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90261D" w14:textId="77777777" w:rsidR="00073823" w:rsidRDefault="00073823" w:rsidP="007E472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D5C0D6" wp14:editId="7E537F25">
                                  <wp:extent cx="1188720" cy="1379220"/>
                                  <wp:effectExtent l="0" t="0" r="0" b="0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8720" cy="13792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C130D6A" w14:textId="77777777" w:rsidR="00073823" w:rsidRDefault="00073823" w:rsidP="007E4722">
                            <w:pPr>
                              <w:pBdr>
                                <w:bar w:val="single" w:sz="4" w:color="auto"/>
                              </w:pBdr>
                              <w:spacing w:before="120" w:after="120" w:line="240" w:lineRule="auto"/>
                              <w:jc w:val="center"/>
                              <w:rPr>
                                <w:b/>
                                <w:bCs/>
                                <w:szCs w:val="24"/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bCs/>
                                <w:szCs w:val="24"/>
                                <w:lang w:val="nl-NL"/>
                              </w:rPr>
                              <w:t>(H 14)</w:t>
                            </w:r>
                          </w:p>
                          <w:p w14:paraId="71F65E0B" w14:textId="77777777" w:rsidR="00073823" w:rsidRDefault="00073823" w:rsidP="007E47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376.85pt;margin-top:20.75pt;width:121.2pt;height:145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" filled="f" stroked="f">
                <v:textbox>
                  <w:txbxContent>
                    <w:p w14:paraId="6390261D" w14:textId="77777777" w:rsidR="00073823" w:rsidRDefault="00073823" w:rsidP="007E4722">
                      <w:r>
                        <w:rPr>
                          <w:noProof/>
                        </w:rPr>
                        <w:drawing>
                          <wp:inline distT="0" distB="0" distL="0" distR="0" wp14:anchorId="17D5C0D6" wp14:editId="7E537F25">
                            <wp:extent cx="1188720" cy="1379220"/>
                            <wp:effectExtent l="0" t="0" r="0" b="0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8720" cy="13792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C130D6A" w14:textId="77777777" w:rsidR="00073823" w:rsidRDefault="00073823" w:rsidP="007E4722">
                      <w:pPr>
                        <w:pBdr>
                          <w:bar w:val="single" w:sz="4" w:color="auto"/>
                        </w:pBdr>
                        <w:spacing w:before="120" w:after="120" w:line="240" w:lineRule="auto"/>
                        <w:jc w:val="center"/>
                        <w:rPr>
                          <w:b/>
                          <w:bCs/>
                          <w:szCs w:val="24"/>
                          <w:lang w:val="nl-NL"/>
                        </w:rPr>
                      </w:pPr>
                      <w:r>
                        <w:rPr>
                          <w:b/>
                          <w:bCs/>
                          <w:szCs w:val="24"/>
                          <w:lang w:val="nl-NL"/>
                        </w:rPr>
                        <w:t>(H 14)</w:t>
                      </w:r>
                    </w:p>
                    <w:p w14:paraId="71F65E0B" w14:textId="77777777" w:rsidR="00073823" w:rsidRDefault="00073823" w:rsidP="007E4722"/>
                  </w:txbxContent>
                </v:textbox>
              </v:shape>
            </w:pict>
          </mc:Fallback>
        </mc:AlternateContent>
      </w:r>
      <w:r>
        <w:t>c) Số HS Chưa đạt nhỏ hơn 10%.</w:t>
      </w:r>
    </w:p>
    <w:p w14:paraId="132E4099" w14:textId="11333142" w:rsidR="007E4722" w:rsidRDefault="007E4722" w:rsidP="007E4722">
      <w:pPr>
        <w:spacing w:line="276" w:lineRule="auto"/>
      </w:pPr>
      <w:r>
        <w:t>d)</w:t>
      </w:r>
      <w:r w:rsidRPr="005E6834">
        <w:t xml:space="preserve"> </w:t>
      </w:r>
      <w:r w:rsidRPr="00523E03">
        <w:t xml:space="preserve">Số học sinh học lực </w:t>
      </w:r>
      <w:r>
        <w:t>Khá lớn hơn 37%.</w:t>
      </w:r>
    </w:p>
    <w:p w14:paraId="069962CD" w14:textId="1E638E7A" w:rsidR="007E4722" w:rsidRPr="00B27E8E" w:rsidRDefault="007E4722" w:rsidP="007E4722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>
        <w:rPr>
          <w:b/>
          <w:bCs/>
        </w:rPr>
        <w:t xml:space="preserve"> </w:t>
      </w:r>
      <w:r w:rsidRPr="00B27E8E">
        <w:rPr>
          <w:rFonts w:eastAsia="SimSun"/>
          <w:b/>
          <w:bCs/>
          <w:kern w:val="24"/>
          <w:sz w:val="26"/>
          <w:szCs w:val="26"/>
        </w:rPr>
        <w:t>Câu 1</w:t>
      </w:r>
      <w:r>
        <w:rPr>
          <w:rFonts w:eastAsia="SimSun"/>
          <w:b/>
          <w:bCs/>
          <w:kern w:val="24"/>
          <w:sz w:val="26"/>
          <w:szCs w:val="26"/>
        </w:rPr>
        <w:t>4</w:t>
      </w:r>
      <w:r w:rsidRPr="00B27E8E">
        <w:rPr>
          <w:rFonts w:eastAsia="SimSun"/>
          <w:b/>
          <w:bCs/>
          <w:kern w:val="24"/>
          <w:sz w:val="26"/>
          <w:szCs w:val="26"/>
        </w:rPr>
        <w:t>:</w:t>
      </w:r>
      <w:r w:rsidRPr="00B27E8E">
        <w:rPr>
          <w:rFonts w:eastAsia="SimSun"/>
          <w:kern w:val="24"/>
          <w:sz w:val="26"/>
          <w:szCs w:val="26"/>
        </w:rPr>
        <w:t xml:space="preserve"> </w:t>
      </w:r>
      <w:r w:rsidRPr="00B27E8E">
        <w:rPr>
          <w:sz w:val="26"/>
          <w:szCs w:val="26"/>
        </w:rPr>
        <w:t xml:space="preserve">Cho hình vẽ. </w:t>
      </w:r>
    </w:p>
    <w:p w14:paraId="456FFEAE" w14:textId="77777777" w:rsidR="007E4722" w:rsidRPr="00B27E8E" w:rsidRDefault="007E4722" w:rsidP="007E4722">
      <w:pPr>
        <w:tabs>
          <w:tab w:val="left" w:pos="5400"/>
        </w:tabs>
        <w:spacing w:after="0" w:line="360" w:lineRule="auto"/>
        <w:rPr>
          <w:bCs/>
          <w:sz w:val="26"/>
          <w:szCs w:val="26"/>
        </w:rPr>
      </w:pPr>
      <w:r w:rsidRPr="00B27E8E">
        <w:rPr>
          <w:bCs/>
          <w:sz w:val="26"/>
          <w:szCs w:val="26"/>
        </w:rPr>
        <w:t xml:space="preserve">  </w:t>
      </w:r>
      <w:r>
        <w:rPr>
          <w:bCs/>
          <w:sz w:val="26"/>
          <w:szCs w:val="26"/>
        </w:rPr>
        <w:t xml:space="preserve">           </w:t>
      </w:r>
      <w:r w:rsidRPr="00B27E8E">
        <w:rPr>
          <w:bCs/>
          <w:sz w:val="26"/>
          <w:szCs w:val="26"/>
        </w:rPr>
        <w:t>A.</w:t>
      </w:r>
      <w:r w:rsidRPr="00B27E8E">
        <w:rPr>
          <w:sz w:val="26"/>
          <w:szCs w:val="26"/>
        </w:rPr>
        <w:t xml:space="preserve"> PC = QC</w:t>
      </w:r>
      <w:r w:rsidRPr="00B27E8E">
        <w:rPr>
          <w:sz w:val="26"/>
          <w:szCs w:val="26"/>
        </w:rPr>
        <w:tab/>
      </w:r>
      <w:r w:rsidRPr="00B27E8E">
        <w:rPr>
          <w:bCs/>
          <w:sz w:val="26"/>
          <w:szCs w:val="26"/>
        </w:rPr>
        <w:t xml:space="preserve">  </w:t>
      </w:r>
    </w:p>
    <w:p w14:paraId="748A397E" w14:textId="77777777" w:rsidR="007E4722" w:rsidRPr="00B27E8E" w:rsidRDefault="007E4722" w:rsidP="007E4722">
      <w:pPr>
        <w:tabs>
          <w:tab w:val="left" w:pos="5400"/>
        </w:tabs>
        <w:spacing w:after="0" w:line="360" w:lineRule="auto"/>
        <w:rPr>
          <w:sz w:val="26"/>
          <w:szCs w:val="26"/>
        </w:rPr>
      </w:pPr>
      <w:r w:rsidRPr="00B27E8E">
        <w:rPr>
          <w:b/>
          <w:bCs/>
          <w:sz w:val="26"/>
          <w:szCs w:val="26"/>
        </w:rPr>
        <w:t xml:space="preserve">  </w:t>
      </w:r>
      <w:r>
        <w:rPr>
          <w:b/>
          <w:bCs/>
          <w:sz w:val="26"/>
          <w:szCs w:val="26"/>
        </w:rPr>
        <w:t xml:space="preserve">          </w:t>
      </w:r>
      <w:r w:rsidRPr="00B27E8E">
        <w:rPr>
          <w:b/>
          <w:bCs/>
          <w:sz w:val="26"/>
          <w:szCs w:val="26"/>
        </w:rPr>
        <w:t>B.</w:t>
      </w:r>
      <w:r w:rsidRPr="00B27E8E">
        <w:rPr>
          <w:sz w:val="26"/>
          <w:szCs w:val="26"/>
        </w:rPr>
        <w:t xml:space="preserve"> PQ là đường trung bình của </w:t>
      </w:r>
      <m:oMath>
        <m:r>
          <w:rPr>
            <w:rFonts w:ascii="Cambria Math" w:hAnsi="Cambria Math"/>
            <w:sz w:val="26"/>
            <w:szCs w:val="26"/>
          </w:rPr>
          <m:t>∆</m:t>
        </m:r>
      </m:oMath>
      <w:r w:rsidRPr="00B27E8E">
        <w:rPr>
          <w:rFonts w:eastAsia="Times New Roman"/>
          <w:sz w:val="26"/>
          <w:szCs w:val="26"/>
        </w:rPr>
        <w:t xml:space="preserve"> ABC</w:t>
      </w:r>
    </w:p>
    <w:p w14:paraId="75CC8045" w14:textId="77777777" w:rsidR="007E4722" w:rsidRPr="00B27E8E" w:rsidRDefault="007E4722" w:rsidP="007E4722">
      <w:pPr>
        <w:tabs>
          <w:tab w:val="left" w:pos="5400"/>
        </w:tabs>
        <w:spacing w:after="0" w:line="360" w:lineRule="auto"/>
        <w:rPr>
          <w:b/>
          <w:bCs/>
          <w:sz w:val="26"/>
          <w:szCs w:val="26"/>
        </w:rPr>
      </w:pPr>
      <w:r w:rsidRPr="00B27E8E">
        <w:rPr>
          <w:b/>
          <w:bCs/>
          <w:sz w:val="26"/>
          <w:szCs w:val="26"/>
        </w:rPr>
        <w:t xml:space="preserve">  </w:t>
      </w:r>
      <w:r>
        <w:rPr>
          <w:b/>
          <w:bCs/>
          <w:sz w:val="26"/>
          <w:szCs w:val="26"/>
        </w:rPr>
        <w:t xml:space="preserve">          </w:t>
      </w:r>
      <w:r w:rsidRPr="00B27E8E">
        <w:rPr>
          <w:b/>
          <w:bCs/>
          <w:sz w:val="26"/>
          <w:szCs w:val="26"/>
        </w:rPr>
        <w:t>C.</w:t>
      </w:r>
      <w:r w:rsidRPr="00B27E8E">
        <w:rPr>
          <w:sz w:val="26"/>
          <w:szCs w:val="26"/>
        </w:rPr>
        <w:t xml:space="preserve"> Q là trung điểm </w:t>
      </w:r>
      <w:proofErr w:type="gramStart"/>
      <w:r w:rsidRPr="00B27E8E">
        <w:rPr>
          <w:sz w:val="26"/>
          <w:szCs w:val="26"/>
        </w:rPr>
        <w:t>của  AC</w:t>
      </w:r>
      <w:proofErr w:type="gramEnd"/>
      <w:r w:rsidRPr="00B27E8E">
        <w:rPr>
          <w:sz w:val="26"/>
          <w:szCs w:val="26"/>
        </w:rPr>
        <w:tab/>
      </w:r>
      <w:r w:rsidRPr="00B27E8E">
        <w:rPr>
          <w:b/>
          <w:bCs/>
          <w:sz w:val="26"/>
          <w:szCs w:val="26"/>
        </w:rPr>
        <w:t xml:space="preserve">     </w:t>
      </w:r>
    </w:p>
    <w:p w14:paraId="02AFD1FF" w14:textId="55F970B8" w:rsidR="007E4722" w:rsidRPr="00025B6A" w:rsidRDefault="007E4722" w:rsidP="00025B6A">
      <w:pPr>
        <w:tabs>
          <w:tab w:val="left" w:pos="5400"/>
        </w:tabs>
        <w:spacing w:after="0" w:line="360" w:lineRule="auto"/>
        <w:rPr>
          <w:sz w:val="26"/>
          <w:szCs w:val="26"/>
        </w:rPr>
      </w:pPr>
      <w:r w:rsidRPr="00B27E8E">
        <w:rPr>
          <w:b/>
          <w:bCs/>
          <w:sz w:val="26"/>
          <w:szCs w:val="26"/>
        </w:rPr>
        <w:t xml:space="preserve">  </w:t>
      </w:r>
      <w:r>
        <w:rPr>
          <w:b/>
          <w:bCs/>
          <w:sz w:val="26"/>
          <w:szCs w:val="26"/>
        </w:rPr>
        <w:t xml:space="preserve">          </w:t>
      </w:r>
      <w:r w:rsidRPr="00B27E8E">
        <w:rPr>
          <w:b/>
          <w:bCs/>
          <w:sz w:val="26"/>
          <w:szCs w:val="26"/>
        </w:rPr>
        <w:t>D.</w:t>
      </w:r>
      <w:r w:rsidRPr="00B27E8E">
        <w:rPr>
          <w:sz w:val="26"/>
          <w:szCs w:val="26"/>
        </w:rPr>
        <w:t xml:space="preserve"> </w:t>
      </w:r>
      <w:r>
        <w:rPr>
          <w:sz w:val="26"/>
          <w:szCs w:val="26"/>
        </w:rPr>
        <w:t>PQ//AB</w:t>
      </w:r>
    </w:p>
    <w:p w14:paraId="78C23ABD" w14:textId="2BA437B2" w:rsidR="000C34F0" w:rsidRPr="001D5A44" w:rsidRDefault="000C34F0" w:rsidP="000C34F0">
      <w:pPr>
        <w:rPr>
          <w:bCs/>
          <w:i/>
        </w:rPr>
      </w:pPr>
      <w:r>
        <w:rPr>
          <w:b/>
          <w:bCs/>
        </w:rPr>
        <w:t xml:space="preserve">3. Trắc nghiệm </w:t>
      </w:r>
      <w:r w:rsidR="001D5A44">
        <w:rPr>
          <w:b/>
          <w:bCs/>
        </w:rPr>
        <w:t>trả lời ngắn</w:t>
      </w:r>
      <w:r w:rsidR="00D32384">
        <w:rPr>
          <w:b/>
          <w:bCs/>
        </w:rPr>
        <w:t xml:space="preserve">: </w:t>
      </w:r>
      <w:r w:rsidR="00D32384" w:rsidRPr="001D5A44">
        <w:rPr>
          <w:bCs/>
          <w:i/>
        </w:rPr>
        <w:t>Học sinh viết câu trả lời các câu hỏi từ Câu</w:t>
      </w:r>
      <w:r w:rsidR="00025B6A">
        <w:rPr>
          <w:bCs/>
          <w:i/>
        </w:rPr>
        <w:t xml:space="preserve">15 </w:t>
      </w:r>
      <w:r w:rsidR="00D32384" w:rsidRPr="001D5A44">
        <w:rPr>
          <w:bCs/>
          <w:i/>
        </w:rPr>
        <w:t>đế</w:t>
      </w:r>
      <w:r w:rsidR="00025B6A">
        <w:rPr>
          <w:bCs/>
          <w:i/>
        </w:rPr>
        <w:t>n Câu18.</w:t>
      </w:r>
    </w:p>
    <w:p w14:paraId="6568F85C" w14:textId="77777777" w:rsidR="00025B6A" w:rsidRPr="007A3A88" w:rsidRDefault="00025B6A" w:rsidP="00025B6A">
      <w:pPr>
        <w:spacing w:before="120" w:after="120" w:line="240" w:lineRule="auto"/>
        <w:rPr>
          <w:rFonts w:eastAsia="SimSun"/>
          <w:b/>
          <w:bCs/>
          <w:kern w:val="24"/>
          <w:sz w:val="26"/>
          <w:szCs w:val="26"/>
        </w:rPr>
      </w:pPr>
      <w:r>
        <w:rPr>
          <w:rFonts w:eastAsia="SimSun"/>
          <w:b/>
          <w:bCs/>
          <w:kern w:val="24"/>
          <w:sz w:val="26"/>
          <w:szCs w:val="26"/>
        </w:rPr>
        <w:t xml:space="preserve">   </w:t>
      </w:r>
      <w:r w:rsidRPr="007A3A88">
        <w:rPr>
          <w:rFonts w:eastAsia="SimSun"/>
          <w:b/>
          <w:bCs/>
          <w:kern w:val="24"/>
          <w:sz w:val="26"/>
          <w:szCs w:val="26"/>
        </w:rPr>
        <w:t xml:space="preserve">Câu 15: </w:t>
      </w:r>
      <w:r w:rsidRPr="007A3A88">
        <w:rPr>
          <w:rFonts w:eastAsia="SimSun"/>
          <w:bCs/>
          <w:kern w:val="24"/>
          <w:sz w:val="26"/>
          <w:szCs w:val="26"/>
        </w:rPr>
        <w:t>Tìm 2 điểm mà đồ thị hàm số y = x - 1 đi qua.</w:t>
      </w:r>
    </w:p>
    <w:p w14:paraId="070CBD70" w14:textId="77777777" w:rsidR="00025B6A" w:rsidRDefault="00025B6A" w:rsidP="00025B6A">
      <w:pPr>
        <w:pStyle w:val="BodyText"/>
        <w:ind w:right="1163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eastAsia="SimSun" w:hAnsi="Times New Roman"/>
          <w:b/>
          <w:bCs/>
          <w:kern w:val="24"/>
          <w:sz w:val="26"/>
          <w:szCs w:val="26"/>
          <w:lang w:val="en-US"/>
        </w:rPr>
        <w:t xml:space="preserve">   </w:t>
      </w:r>
      <w:r w:rsidRPr="007A3A88">
        <w:rPr>
          <w:rFonts w:ascii="Times New Roman" w:eastAsia="SimSun" w:hAnsi="Times New Roman"/>
          <w:b/>
          <w:bCs/>
          <w:kern w:val="24"/>
          <w:sz w:val="26"/>
          <w:szCs w:val="26"/>
        </w:rPr>
        <w:t xml:space="preserve">Câu 16: </w:t>
      </w:r>
      <w:r w:rsidRPr="007A3A88">
        <w:rPr>
          <w:rFonts w:ascii="Times New Roman" w:hAnsi="Times New Roman"/>
          <w:sz w:val="26"/>
          <w:szCs w:val="26"/>
        </w:rPr>
        <w:t>Cho bảng thống kê số lượt khách du lịch (ước đạt) đến Ninh Bình trong các năm</w:t>
      </w:r>
      <w:r w:rsidRPr="007A3A88">
        <w:rPr>
          <w:rFonts w:ascii="Times New Roman" w:hAnsi="Times New Roman"/>
          <w:spacing w:val="80"/>
          <w:sz w:val="26"/>
          <w:szCs w:val="26"/>
        </w:rPr>
        <w:t xml:space="preserve"> </w:t>
      </w:r>
      <w:r w:rsidRPr="007A3A88">
        <w:rPr>
          <w:rFonts w:ascii="Times New Roman" w:hAnsi="Times New Roman"/>
          <w:sz w:val="26"/>
          <w:szCs w:val="26"/>
        </w:rPr>
        <w:t>2016, 2017, 2018.</w:t>
      </w:r>
    </w:p>
    <w:p w14:paraId="0ECC2744" w14:textId="77777777" w:rsidR="00025B6A" w:rsidRPr="00EF468B" w:rsidRDefault="00025B6A" w:rsidP="00025B6A">
      <w:pPr>
        <w:pStyle w:val="BodyText"/>
        <w:ind w:left="224" w:right="1163"/>
        <w:rPr>
          <w:rFonts w:ascii="Times New Roman" w:hAnsi="Times New Roman"/>
          <w:sz w:val="26"/>
          <w:szCs w:val="26"/>
          <w:lang w:val="en-US"/>
        </w:rPr>
      </w:pPr>
    </w:p>
    <w:tbl>
      <w:tblPr>
        <w:tblW w:w="0" w:type="auto"/>
        <w:tblInd w:w="28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390"/>
        <w:gridCol w:w="2386"/>
        <w:gridCol w:w="2386"/>
        <w:gridCol w:w="2388"/>
      </w:tblGrid>
      <w:tr w:rsidR="00025B6A" w:rsidRPr="007A3A88" w14:paraId="53608644" w14:textId="77777777" w:rsidTr="00073823">
        <w:trPr>
          <w:trHeight w:val="325"/>
        </w:trPr>
        <w:tc>
          <w:tcPr>
            <w:tcW w:w="2390" w:type="dxa"/>
          </w:tcPr>
          <w:p w14:paraId="490B0A4F" w14:textId="77777777" w:rsidR="00025B6A" w:rsidRPr="007A3A88" w:rsidRDefault="00025B6A" w:rsidP="00073823">
            <w:pPr>
              <w:pStyle w:val="TableParagraph"/>
              <w:spacing w:before="10" w:line="295" w:lineRule="exact"/>
              <w:ind w:left="3" w:right="34"/>
              <w:jc w:val="center"/>
              <w:rPr>
                <w:sz w:val="26"/>
                <w:szCs w:val="26"/>
              </w:rPr>
            </w:pPr>
            <w:r w:rsidRPr="007A3A88">
              <w:rPr>
                <w:spacing w:val="-5"/>
                <w:sz w:val="26"/>
                <w:szCs w:val="26"/>
              </w:rPr>
              <w:t>Năm</w:t>
            </w:r>
          </w:p>
        </w:tc>
        <w:tc>
          <w:tcPr>
            <w:tcW w:w="2386" w:type="dxa"/>
          </w:tcPr>
          <w:p w14:paraId="479751CA" w14:textId="77777777" w:rsidR="00025B6A" w:rsidRPr="007A3A88" w:rsidRDefault="00025B6A" w:rsidP="00073823">
            <w:pPr>
              <w:pStyle w:val="TableParagraph"/>
              <w:spacing w:before="18"/>
              <w:ind w:left="4" w:right="47"/>
              <w:jc w:val="center"/>
              <w:rPr>
                <w:sz w:val="26"/>
                <w:szCs w:val="26"/>
              </w:rPr>
            </w:pPr>
            <w:r w:rsidRPr="007A3A88">
              <w:rPr>
                <w:spacing w:val="-4"/>
                <w:sz w:val="26"/>
                <w:szCs w:val="26"/>
              </w:rPr>
              <w:t>2016</w:t>
            </w:r>
          </w:p>
        </w:tc>
        <w:tc>
          <w:tcPr>
            <w:tcW w:w="2386" w:type="dxa"/>
          </w:tcPr>
          <w:p w14:paraId="13298B1A" w14:textId="77777777" w:rsidR="00025B6A" w:rsidRPr="007A3A88" w:rsidRDefault="00025B6A" w:rsidP="00073823">
            <w:pPr>
              <w:pStyle w:val="TableParagraph"/>
              <w:spacing w:before="18"/>
              <w:ind w:left="4" w:right="47"/>
              <w:jc w:val="center"/>
              <w:rPr>
                <w:sz w:val="26"/>
                <w:szCs w:val="26"/>
              </w:rPr>
            </w:pPr>
            <w:r w:rsidRPr="007A3A88">
              <w:rPr>
                <w:spacing w:val="-4"/>
                <w:sz w:val="26"/>
                <w:szCs w:val="26"/>
              </w:rPr>
              <w:t>2017</w:t>
            </w:r>
          </w:p>
        </w:tc>
        <w:tc>
          <w:tcPr>
            <w:tcW w:w="2388" w:type="dxa"/>
          </w:tcPr>
          <w:p w14:paraId="3BCA1A52" w14:textId="77777777" w:rsidR="00025B6A" w:rsidRPr="007A3A88" w:rsidRDefault="00025B6A" w:rsidP="00073823">
            <w:pPr>
              <w:pStyle w:val="TableParagraph"/>
              <w:spacing w:before="18"/>
              <w:ind w:right="41"/>
              <w:jc w:val="center"/>
              <w:rPr>
                <w:sz w:val="26"/>
                <w:szCs w:val="26"/>
              </w:rPr>
            </w:pPr>
            <w:r w:rsidRPr="007A3A88">
              <w:rPr>
                <w:spacing w:val="-4"/>
                <w:sz w:val="26"/>
                <w:szCs w:val="26"/>
              </w:rPr>
              <w:t>2018</w:t>
            </w:r>
          </w:p>
        </w:tc>
      </w:tr>
      <w:tr w:rsidR="00025B6A" w:rsidRPr="007A3A88" w14:paraId="42DB954E" w14:textId="77777777" w:rsidTr="00073823">
        <w:trPr>
          <w:trHeight w:val="606"/>
        </w:trPr>
        <w:tc>
          <w:tcPr>
            <w:tcW w:w="2390" w:type="dxa"/>
          </w:tcPr>
          <w:p w14:paraId="390BCDAC" w14:textId="77777777" w:rsidR="00025B6A" w:rsidRPr="007A3A88" w:rsidRDefault="00025B6A" w:rsidP="00073823">
            <w:pPr>
              <w:pStyle w:val="TableParagraph"/>
              <w:spacing w:line="301" w:lineRule="exact"/>
              <w:ind w:right="34"/>
              <w:jc w:val="center"/>
              <w:rPr>
                <w:sz w:val="26"/>
                <w:szCs w:val="26"/>
              </w:rPr>
            </w:pPr>
            <w:r w:rsidRPr="007A3A88">
              <w:rPr>
                <w:sz w:val="26"/>
                <w:szCs w:val="26"/>
              </w:rPr>
              <w:t>Số</w:t>
            </w:r>
            <w:r w:rsidRPr="007A3A88">
              <w:rPr>
                <w:spacing w:val="-2"/>
                <w:sz w:val="26"/>
                <w:szCs w:val="26"/>
              </w:rPr>
              <w:t xml:space="preserve"> </w:t>
            </w:r>
            <w:r w:rsidRPr="007A3A88">
              <w:rPr>
                <w:sz w:val="26"/>
                <w:szCs w:val="26"/>
              </w:rPr>
              <w:t>lượt</w:t>
            </w:r>
            <w:r w:rsidRPr="007A3A88">
              <w:rPr>
                <w:spacing w:val="-3"/>
                <w:sz w:val="26"/>
                <w:szCs w:val="26"/>
              </w:rPr>
              <w:t xml:space="preserve"> </w:t>
            </w:r>
            <w:r w:rsidRPr="007A3A88">
              <w:rPr>
                <w:spacing w:val="-2"/>
                <w:sz w:val="26"/>
                <w:szCs w:val="26"/>
              </w:rPr>
              <w:t>(triệu</w:t>
            </w:r>
          </w:p>
          <w:p w14:paraId="14DE19B3" w14:textId="77777777" w:rsidR="00025B6A" w:rsidRPr="007A3A88" w:rsidRDefault="00025B6A" w:rsidP="00073823">
            <w:pPr>
              <w:pStyle w:val="TableParagraph"/>
              <w:spacing w:before="1" w:line="283" w:lineRule="exact"/>
              <w:ind w:left="1" w:right="34"/>
              <w:jc w:val="center"/>
              <w:rPr>
                <w:sz w:val="26"/>
                <w:szCs w:val="26"/>
              </w:rPr>
            </w:pPr>
            <w:r w:rsidRPr="007A3A88">
              <w:rPr>
                <w:spacing w:val="-2"/>
                <w:sz w:val="26"/>
                <w:szCs w:val="26"/>
              </w:rPr>
              <w:t>lượt)</w:t>
            </w:r>
          </w:p>
        </w:tc>
        <w:tc>
          <w:tcPr>
            <w:tcW w:w="2386" w:type="dxa"/>
          </w:tcPr>
          <w:p w14:paraId="278CB62E" w14:textId="77777777" w:rsidR="00025B6A" w:rsidRPr="007A3A88" w:rsidRDefault="00025B6A" w:rsidP="00073823">
            <w:pPr>
              <w:pStyle w:val="TableParagraph"/>
              <w:spacing w:before="158"/>
              <w:ind w:right="47"/>
              <w:jc w:val="center"/>
              <w:rPr>
                <w:sz w:val="26"/>
                <w:szCs w:val="26"/>
              </w:rPr>
            </w:pPr>
            <w:r w:rsidRPr="007A3A88">
              <w:rPr>
                <w:spacing w:val="-4"/>
                <w:sz w:val="26"/>
                <w:szCs w:val="26"/>
              </w:rPr>
              <w:t>6,44</w:t>
            </w:r>
          </w:p>
        </w:tc>
        <w:tc>
          <w:tcPr>
            <w:tcW w:w="2386" w:type="dxa"/>
          </w:tcPr>
          <w:p w14:paraId="5C35C77E" w14:textId="77777777" w:rsidR="00025B6A" w:rsidRPr="007A3A88" w:rsidRDefault="00025B6A" w:rsidP="00073823">
            <w:pPr>
              <w:pStyle w:val="TableParagraph"/>
              <w:spacing w:before="158"/>
              <w:ind w:left="4" w:right="47"/>
              <w:jc w:val="center"/>
              <w:rPr>
                <w:sz w:val="26"/>
                <w:szCs w:val="26"/>
              </w:rPr>
            </w:pPr>
            <w:r w:rsidRPr="007A3A88">
              <w:rPr>
                <w:spacing w:val="-4"/>
                <w:sz w:val="26"/>
                <w:szCs w:val="26"/>
              </w:rPr>
              <w:t>7,06</w:t>
            </w:r>
          </w:p>
        </w:tc>
        <w:tc>
          <w:tcPr>
            <w:tcW w:w="2388" w:type="dxa"/>
          </w:tcPr>
          <w:p w14:paraId="1633233D" w14:textId="77777777" w:rsidR="00025B6A" w:rsidRPr="007A3A88" w:rsidRDefault="00025B6A" w:rsidP="00073823">
            <w:pPr>
              <w:pStyle w:val="TableParagraph"/>
              <w:spacing w:before="158"/>
              <w:ind w:right="41"/>
              <w:jc w:val="center"/>
              <w:rPr>
                <w:sz w:val="26"/>
                <w:szCs w:val="26"/>
              </w:rPr>
            </w:pPr>
            <w:r w:rsidRPr="007A3A88">
              <w:rPr>
                <w:spacing w:val="-5"/>
                <w:sz w:val="26"/>
                <w:szCs w:val="26"/>
              </w:rPr>
              <w:t>7,3</w:t>
            </w:r>
          </w:p>
        </w:tc>
      </w:tr>
    </w:tbl>
    <w:p w14:paraId="7CFBA960" w14:textId="77777777" w:rsidR="00025B6A" w:rsidRDefault="00025B6A" w:rsidP="00025B6A">
      <w:pPr>
        <w:pStyle w:val="BodyText"/>
        <w:ind w:left="224" w:right="709"/>
        <w:rPr>
          <w:rFonts w:ascii="Times New Roman" w:hAnsi="Times New Roman"/>
          <w:sz w:val="26"/>
          <w:szCs w:val="26"/>
          <w:lang w:val="en-US"/>
        </w:rPr>
      </w:pPr>
    </w:p>
    <w:p w14:paraId="5D9DB21F" w14:textId="59D70D16" w:rsidR="00025B6A" w:rsidRPr="004E61FD" w:rsidRDefault="00025B6A" w:rsidP="00025B6A">
      <w:pPr>
        <w:pStyle w:val="BodyText"/>
        <w:ind w:left="224" w:right="709"/>
        <w:rPr>
          <w:rFonts w:ascii="Times New Roman" w:hAnsi="Times New Roman"/>
          <w:sz w:val="26"/>
          <w:szCs w:val="26"/>
        </w:rPr>
      </w:pPr>
      <w:r w:rsidRPr="00106D3F">
        <w:rPr>
          <w:rFonts w:eastAsia="SimSun"/>
          <w:b/>
          <w:bCs/>
          <w:noProof/>
          <w:kern w:val="24"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78CD2C1" wp14:editId="2A1DFB75">
                <wp:simplePos x="0" y="0"/>
                <wp:positionH relativeFrom="column">
                  <wp:posOffset>7216775</wp:posOffset>
                </wp:positionH>
                <wp:positionV relativeFrom="paragraph">
                  <wp:posOffset>316230</wp:posOffset>
                </wp:positionV>
                <wp:extent cx="1905000" cy="1859280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0" cy="1859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4B4C10" w14:textId="77777777" w:rsidR="00073823" w:rsidRDefault="00073823" w:rsidP="00025B6A">
                            <w:pPr>
                              <w:rPr>
                                <w:rFonts w:eastAsia="SimSun"/>
                                <w:bCs/>
                                <w:kern w:val="24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4A6650" wp14:editId="6343D16B">
                                  <wp:extent cx="1691640" cy="1447800"/>
                                  <wp:effectExtent l="0" t="0" r="0" b="0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6154" t="8584" r="8462" b="987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91640" cy="1447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eastAsia="SimSun"/>
                                <w:bCs/>
                                <w:kern w:val="24"/>
                                <w:sz w:val="26"/>
                                <w:szCs w:val="26"/>
                              </w:rPr>
                              <w:t xml:space="preserve">   </w:t>
                            </w:r>
                          </w:p>
                          <w:p w14:paraId="14B20072" w14:textId="77777777" w:rsidR="00073823" w:rsidRDefault="00073823" w:rsidP="00025B6A">
                            <w:r>
                              <w:rPr>
                                <w:rFonts w:eastAsia="SimSun"/>
                                <w:bCs/>
                                <w:kern w:val="24"/>
                                <w:sz w:val="26"/>
                                <w:szCs w:val="26"/>
                              </w:rPr>
                              <w:t xml:space="preserve">         </w:t>
                            </w:r>
                            <w:proofErr w:type="gramStart"/>
                            <w:r w:rsidRPr="004E61FD">
                              <w:rPr>
                                <w:rFonts w:eastAsia="SimSun"/>
                                <w:bCs/>
                                <w:kern w:val="24"/>
                                <w:sz w:val="26"/>
                                <w:szCs w:val="26"/>
                              </w:rPr>
                              <w:t>( H</w:t>
                            </w:r>
                            <w:proofErr w:type="gramEnd"/>
                            <w:r w:rsidRPr="004E61FD">
                              <w:rPr>
                                <w:rFonts w:eastAsia="SimSun"/>
                                <w:bCs/>
                                <w:kern w:val="24"/>
                                <w:sz w:val="26"/>
                                <w:szCs w:val="26"/>
                              </w:rPr>
                              <w:t xml:space="preserve"> 17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568.25pt;margin-top:24.9pt;width:150pt;height:146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" filled="f" stroked="f">
                <v:textbox>
                  <w:txbxContent>
                    <w:p w14:paraId="654B4C10" w14:textId="77777777" w:rsidR="00073823" w:rsidRDefault="00073823" w:rsidP="00025B6A">
                      <w:pPr>
                        <w:rPr>
                          <w:rFonts w:eastAsia="SimSun"/>
                          <w:bCs/>
                          <w:kern w:val="24"/>
                          <w:sz w:val="26"/>
                          <w:szCs w:val="26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A4A6650" wp14:editId="6343D16B">
                            <wp:extent cx="1691640" cy="1447800"/>
                            <wp:effectExtent l="0" t="0" r="0" b="0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6154" t="8584" r="8462" b="987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691640" cy="1447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eastAsia="SimSun"/>
                          <w:bCs/>
                          <w:kern w:val="24"/>
                          <w:sz w:val="26"/>
                          <w:szCs w:val="26"/>
                        </w:rPr>
                        <w:t xml:space="preserve">   </w:t>
                      </w:r>
                    </w:p>
                    <w:p w14:paraId="14B20072" w14:textId="77777777" w:rsidR="00073823" w:rsidRDefault="00073823" w:rsidP="00025B6A">
                      <w:r>
                        <w:rPr>
                          <w:rFonts w:eastAsia="SimSun"/>
                          <w:bCs/>
                          <w:kern w:val="24"/>
                          <w:sz w:val="26"/>
                          <w:szCs w:val="26"/>
                        </w:rPr>
                        <w:t xml:space="preserve">         </w:t>
                      </w:r>
                      <w:proofErr w:type="gramStart"/>
                      <w:r w:rsidRPr="004E61FD">
                        <w:rPr>
                          <w:rFonts w:eastAsia="SimSun"/>
                          <w:bCs/>
                          <w:kern w:val="24"/>
                          <w:sz w:val="26"/>
                          <w:szCs w:val="26"/>
                        </w:rPr>
                        <w:t>( H</w:t>
                      </w:r>
                      <w:proofErr w:type="gramEnd"/>
                      <w:r w:rsidRPr="004E61FD">
                        <w:rPr>
                          <w:rFonts w:eastAsia="SimSun"/>
                          <w:bCs/>
                          <w:kern w:val="24"/>
                          <w:sz w:val="26"/>
                          <w:szCs w:val="26"/>
                        </w:rPr>
                        <w:t xml:space="preserve"> 17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A3A88">
        <w:rPr>
          <w:rFonts w:ascii="Times New Roman" w:hAnsi="Times New Roman"/>
          <w:sz w:val="26"/>
          <w:szCs w:val="26"/>
        </w:rPr>
        <w:t xml:space="preserve">Số lượt khách du lịch đến Ninh Bình trong năm 2018 tăng bao nhiêu phần trăm so với năm 2016 (làm tròn kết quả </w:t>
      </w:r>
      <w:r>
        <w:rPr>
          <w:rFonts w:ascii="Times New Roman" w:hAnsi="Times New Roman"/>
          <w:sz w:val="26"/>
          <w:szCs w:val="26"/>
        </w:rPr>
        <w:t>đến hàng phần trăm)?</w:t>
      </w:r>
    </w:p>
    <w:p w14:paraId="05C73EFC" w14:textId="0E9088A6" w:rsidR="00025B6A" w:rsidRDefault="00025B6A" w:rsidP="00025B6A">
      <w:pPr>
        <w:spacing w:after="0" w:line="276" w:lineRule="auto"/>
        <w:rPr>
          <w:rFonts w:eastAsia="SimSun"/>
          <w:b/>
          <w:bCs/>
          <w:kern w:val="24"/>
          <w:sz w:val="26"/>
          <w:szCs w:val="26"/>
        </w:rPr>
      </w:pPr>
      <w:r>
        <w:rPr>
          <w:rFonts w:eastAsia="SimSun"/>
          <w:b/>
          <w:bCs/>
          <w:kern w:val="24"/>
          <w:sz w:val="26"/>
          <w:szCs w:val="26"/>
        </w:rPr>
        <w:t xml:space="preserve">   </w:t>
      </w:r>
    </w:p>
    <w:p w14:paraId="47C7F65B" w14:textId="77777777" w:rsidR="00025B6A" w:rsidRDefault="00025B6A" w:rsidP="00025B6A">
      <w:pPr>
        <w:spacing w:after="0" w:line="276" w:lineRule="auto"/>
        <w:rPr>
          <w:rFonts w:eastAsia="SimSun"/>
          <w:b/>
          <w:bCs/>
          <w:kern w:val="24"/>
          <w:sz w:val="26"/>
          <w:szCs w:val="26"/>
        </w:rPr>
      </w:pPr>
      <w:r>
        <w:rPr>
          <w:rFonts w:eastAsia="SimSun"/>
          <w:b/>
          <w:bCs/>
          <w:kern w:val="24"/>
          <w:sz w:val="26"/>
          <w:szCs w:val="26"/>
        </w:rPr>
        <w:t xml:space="preserve">  </w:t>
      </w:r>
      <w:r w:rsidRPr="00863439">
        <w:rPr>
          <w:rFonts w:eastAsia="SimSun"/>
          <w:b/>
          <w:bCs/>
          <w:kern w:val="24"/>
          <w:sz w:val="26"/>
          <w:szCs w:val="26"/>
        </w:rPr>
        <w:t>Câu 17:</w:t>
      </w:r>
      <w:r w:rsidRPr="00863439">
        <w:rPr>
          <w:b/>
          <w:sz w:val="26"/>
          <w:szCs w:val="26"/>
        </w:rPr>
        <w:t xml:space="preserve"> </w:t>
      </w:r>
      <w:r w:rsidRPr="00863439">
        <w:rPr>
          <w:sz w:val="26"/>
          <w:szCs w:val="26"/>
        </w:rPr>
        <w:t>Cho hình vẽ</w:t>
      </w:r>
      <w:r>
        <w:rPr>
          <w:sz w:val="26"/>
          <w:szCs w:val="26"/>
        </w:rPr>
        <w:t xml:space="preserve">. </w:t>
      </w:r>
      <w:proofErr w:type="gramStart"/>
      <w:r>
        <w:rPr>
          <w:sz w:val="26"/>
          <w:szCs w:val="26"/>
        </w:rPr>
        <w:t>Biết MN là đường trung bình của tam giác ABC, tính độ dài đoạn thẳng MA.</w:t>
      </w:r>
      <w:proofErr w:type="gramEnd"/>
    </w:p>
    <w:p w14:paraId="5D42CC5C" w14:textId="77777777" w:rsidR="00025B6A" w:rsidRDefault="00025B6A" w:rsidP="00025B6A">
      <w:pPr>
        <w:spacing w:before="120" w:after="120" w:line="240" w:lineRule="auto"/>
        <w:rPr>
          <w:rFonts w:eastAsia="SimSun"/>
          <w:b/>
          <w:bCs/>
          <w:kern w:val="24"/>
          <w:sz w:val="26"/>
          <w:szCs w:val="26"/>
        </w:rPr>
      </w:pPr>
    </w:p>
    <w:p w14:paraId="66A6D450" w14:textId="77777777" w:rsidR="00025B6A" w:rsidRDefault="00025B6A" w:rsidP="00025B6A">
      <w:pPr>
        <w:spacing w:before="120" w:after="120" w:line="240" w:lineRule="auto"/>
        <w:rPr>
          <w:rFonts w:eastAsia="SimSun"/>
          <w:bCs/>
          <w:kern w:val="24"/>
          <w:sz w:val="26"/>
          <w:szCs w:val="26"/>
        </w:rPr>
      </w:pPr>
      <w:r w:rsidRPr="004E61FD">
        <w:rPr>
          <w:rFonts w:eastAsia="SimSun"/>
          <w:bCs/>
          <w:kern w:val="24"/>
          <w:sz w:val="26"/>
          <w:szCs w:val="26"/>
        </w:rPr>
        <w:t xml:space="preserve">                                                                            </w:t>
      </w:r>
      <w:r>
        <w:rPr>
          <w:rFonts w:eastAsia="SimSun"/>
          <w:bCs/>
          <w:kern w:val="24"/>
          <w:sz w:val="26"/>
          <w:szCs w:val="26"/>
        </w:rPr>
        <w:t xml:space="preserve">     </w:t>
      </w:r>
    </w:p>
    <w:p w14:paraId="292BFAAC" w14:textId="77777777" w:rsidR="00025B6A" w:rsidRDefault="00025B6A" w:rsidP="00025B6A">
      <w:pPr>
        <w:spacing w:before="120" w:after="120" w:line="240" w:lineRule="auto"/>
        <w:rPr>
          <w:rFonts w:eastAsia="SimSun"/>
          <w:bCs/>
          <w:kern w:val="24"/>
          <w:sz w:val="26"/>
          <w:szCs w:val="26"/>
        </w:rPr>
      </w:pPr>
    </w:p>
    <w:p w14:paraId="173C6AC2" w14:textId="6AE87EDB" w:rsidR="00025B6A" w:rsidRDefault="00280987" w:rsidP="00025B6A">
      <w:pPr>
        <w:spacing w:before="120" w:after="120" w:line="240" w:lineRule="auto"/>
        <w:rPr>
          <w:rFonts w:eastAsia="SimSun"/>
          <w:bCs/>
          <w:kern w:val="24"/>
          <w:sz w:val="26"/>
          <w:szCs w:val="26"/>
        </w:rPr>
      </w:pPr>
      <w:r w:rsidRPr="00106D3F">
        <w:rPr>
          <w:b/>
          <w:noProof/>
          <w:sz w:val="26"/>
          <w:szCs w:val="26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AB9090B" wp14:editId="74577C2F">
                <wp:simplePos x="0" y="0"/>
                <wp:positionH relativeFrom="column">
                  <wp:posOffset>4999355</wp:posOffset>
                </wp:positionH>
                <wp:positionV relativeFrom="paragraph">
                  <wp:posOffset>97790</wp:posOffset>
                </wp:positionV>
                <wp:extent cx="3550920" cy="1501140"/>
                <wp:effectExtent l="0" t="0" r="0" b="381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0920" cy="15011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C5E537" w14:textId="77777777" w:rsidR="00073823" w:rsidRDefault="00073823" w:rsidP="00025B6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3768F42" wp14:editId="0662CA98">
                                  <wp:extent cx="3307080" cy="1082040"/>
                                  <wp:effectExtent l="0" t="0" r="7620" b="3810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324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07080" cy="10820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F745AC" w14:textId="77777777" w:rsidR="00073823" w:rsidRDefault="00073823" w:rsidP="00025B6A">
                            <w:pPr>
                              <w:spacing w:before="120" w:after="120" w:line="240" w:lineRule="auto"/>
                              <w:jc w:val="center"/>
                              <w:rPr>
                                <w:rFonts w:eastAsia="Times New Roman"/>
                                <w:sz w:val="26"/>
                                <w:szCs w:val="26"/>
                              </w:rPr>
                            </w:pPr>
                            <w:proofErr w:type="gramStart"/>
                            <w:r>
                              <w:rPr>
                                <w:rFonts w:eastAsia="Times New Roman"/>
                                <w:sz w:val="26"/>
                                <w:szCs w:val="26"/>
                              </w:rPr>
                              <w:t>( H18</w:t>
                            </w:r>
                            <w:proofErr w:type="gramEnd"/>
                            <w:r>
                              <w:rPr>
                                <w:rFonts w:eastAsia="Times New Roman"/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  <w:p w14:paraId="7638B764" w14:textId="77777777" w:rsidR="00073823" w:rsidRDefault="00073823" w:rsidP="00025B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393.65pt;margin-top:7.7pt;width:279.6pt;height:118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" filled="f" stroked="f">
                <v:textbox>
                  <w:txbxContent>
                    <w:p w14:paraId="3BC5E537" w14:textId="77777777" w:rsidR="00073823" w:rsidRDefault="00073823" w:rsidP="00025B6A">
                      <w:r>
                        <w:rPr>
                          <w:noProof/>
                        </w:rPr>
                        <w:drawing>
                          <wp:inline distT="0" distB="0" distL="0" distR="0" wp14:anchorId="53768F42" wp14:editId="0662CA98">
                            <wp:extent cx="3307080" cy="1082040"/>
                            <wp:effectExtent l="0" t="0" r="7620" b="3810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324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307080" cy="10820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F745AC" w14:textId="77777777" w:rsidR="00073823" w:rsidRDefault="00073823" w:rsidP="00025B6A">
                      <w:pPr>
                        <w:spacing w:before="120" w:after="120" w:line="240" w:lineRule="auto"/>
                        <w:jc w:val="center"/>
                        <w:rPr>
                          <w:rFonts w:eastAsia="Times New Roman"/>
                          <w:sz w:val="26"/>
                          <w:szCs w:val="26"/>
                        </w:rPr>
                      </w:pPr>
                      <w:proofErr w:type="gramStart"/>
                      <w:r>
                        <w:rPr>
                          <w:rFonts w:eastAsia="Times New Roman"/>
                          <w:sz w:val="26"/>
                          <w:szCs w:val="26"/>
                        </w:rPr>
                        <w:t>( H18</w:t>
                      </w:r>
                      <w:proofErr w:type="gramEnd"/>
                      <w:r>
                        <w:rPr>
                          <w:rFonts w:eastAsia="Times New Roman"/>
                          <w:sz w:val="26"/>
                          <w:szCs w:val="26"/>
                        </w:rPr>
                        <w:t>)</w:t>
                      </w:r>
                    </w:p>
                    <w:p w14:paraId="7638B764" w14:textId="77777777" w:rsidR="00073823" w:rsidRDefault="00073823" w:rsidP="00025B6A"/>
                  </w:txbxContent>
                </v:textbox>
              </v:shape>
            </w:pict>
          </mc:Fallback>
        </mc:AlternateContent>
      </w:r>
    </w:p>
    <w:p w14:paraId="1DD6D016" w14:textId="5DB3DC2C" w:rsidR="00025B6A" w:rsidRPr="00984A9F" w:rsidRDefault="00025B6A" w:rsidP="00025B6A">
      <w:pPr>
        <w:spacing w:before="120" w:after="120" w:line="240" w:lineRule="auto"/>
        <w:rPr>
          <w:rFonts w:eastAsia="SimSun"/>
          <w:bCs/>
          <w:kern w:val="24"/>
          <w:sz w:val="26"/>
          <w:szCs w:val="26"/>
        </w:rPr>
      </w:pPr>
      <w:r>
        <w:rPr>
          <w:rFonts w:eastAsia="SimSun"/>
          <w:bCs/>
          <w:kern w:val="24"/>
          <w:sz w:val="26"/>
          <w:szCs w:val="26"/>
        </w:rPr>
        <w:t xml:space="preserve">      </w:t>
      </w:r>
      <w:r w:rsidRPr="004E61FD">
        <w:rPr>
          <w:rFonts w:eastAsia="SimSun"/>
          <w:bCs/>
          <w:kern w:val="24"/>
          <w:sz w:val="26"/>
          <w:szCs w:val="26"/>
        </w:rPr>
        <w:t xml:space="preserve">  </w:t>
      </w:r>
      <w:r>
        <w:rPr>
          <w:rFonts w:eastAsia="SimSun"/>
          <w:bCs/>
          <w:kern w:val="24"/>
          <w:sz w:val="26"/>
          <w:szCs w:val="26"/>
        </w:rPr>
        <w:t xml:space="preserve">      </w:t>
      </w:r>
      <w:r w:rsidRPr="004E61FD">
        <w:rPr>
          <w:rFonts w:eastAsia="SimSun"/>
          <w:bCs/>
          <w:kern w:val="24"/>
          <w:sz w:val="26"/>
          <w:szCs w:val="26"/>
        </w:rPr>
        <w:t xml:space="preserve">                               </w:t>
      </w:r>
      <w:r>
        <w:rPr>
          <w:rFonts w:eastAsia="SimSun"/>
          <w:bCs/>
          <w:kern w:val="24"/>
          <w:sz w:val="26"/>
          <w:szCs w:val="26"/>
        </w:rPr>
        <w:t xml:space="preserve">                                                                                 </w:t>
      </w:r>
    </w:p>
    <w:p w14:paraId="54F9AABE" w14:textId="7C768C12" w:rsidR="00025B6A" w:rsidRDefault="00025B6A" w:rsidP="00025B6A">
      <w:pPr>
        <w:spacing w:before="120" w:after="120" w:line="240" w:lineRule="auto"/>
        <w:rPr>
          <w:rFonts w:eastAsia="SimSun"/>
          <w:bCs/>
          <w:kern w:val="24"/>
          <w:sz w:val="26"/>
          <w:szCs w:val="26"/>
        </w:rPr>
      </w:pPr>
      <w:r w:rsidRPr="00B27E8E">
        <w:rPr>
          <w:rFonts w:eastAsia="SimSun"/>
          <w:b/>
          <w:bCs/>
          <w:kern w:val="24"/>
          <w:sz w:val="26"/>
          <w:szCs w:val="26"/>
        </w:rPr>
        <w:t>Câu 1</w:t>
      </w:r>
      <w:r>
        <w:rPr>
          <w:rFonts w:eastAsia="SimSun"/>
          <w:b/>
          <w:bCs/>
          <w:kern w:val="24"/>
          <w:sz w:val="26"/>
          <w:szCs w:val="26"/>
        </w:rPr>
        <w:t>8</w:t>
      </w:r>
      <w:r w:rsidRPr="00B27E8E">
        <w:rPr>
          <w:rFonts w:eastAsia="SimSun"/>
          <w:b/>
          <w:bCs/>
          <w:kern w:val="24"/>
          <w:sz w:val="26"/>
          <w:szCs w:val="26"/>
        </w:rPr>
        <w:t>:</w:t>
      </w:r>
      <w:r>
        <w:rPr>
          <w:rFonts w:eastAsia="SimSun"/>
          <w:b/>
          <w:bCs/>
          <w:kern w:val="24"/>
          <w:sz w:val="26"/>
          <w:szCs w:val="26"/>
        </w:rPr>
        <w:t xml:space="preserve"> </w:t>
      </w:r>
      <w:r w:rsidRPr="000C2A40">
        <w:rPr>
          <w:rFonts w:eastAsia="SimSun"/>
          <w:bCs/>
          <w:kern w:val="24"/>
          <w:sz w:val="26"/>
          <w:szCs w:val="26"/>
        </w:rPr>
        <w:t xml:space="preserve">Cho hình </w:t>
      </w:r>
      <w:proofErr w:type="gramStart"/>
      <w:r w:rsidRPr="000C2A40">
        <w:rPr>
          <w:rFonts w:eastAsia="SimSun"/>
          <w:bCs/>
          <w:kern w:val="24"/>
          <w:sz w:val="26"/>
          <w:szCs w:val="26"/>
        </w:rPr>
        <w:t xml:space="preserve">vẽ </w:t>
      </w:r>
      <w:r>
        <w:rPr>
          <w:rFonts w:eastAsia="SimSun"/>
          <w:bCs/>
          <w:kern w:val="24"/>
          <w:sz w:val="26"/>
          <w:szCs w:val="26"/>
        </w:rPr>
        <w:t>.</w:t>
      </w:r>
      <w:proofErr w:type="gramEnd"/>
    </w:p>
    <w:p w14:paraId="09181132" w14:textId="77777777" w:rsidR="00025B6A" w:rsidRDefault="00025B6A" w:rsidP="00025B6A">
      <w:pPr>
        <w:spacing w:before="120" w:after="120" w:line="240" w:lineRule="auto"/>
        <w:rPr>
          <w:rFonts w:eastAsia="Times New Roman"/>
          <w:sz w:val="26"/>
          <w:szCs w:val="26"/>
        </w:rPr>
      </w:pPr>
      <w:r>
        <w:rPr>
          <w:rFonts w:eastAsia="SimSun"/>
          <w:bCs/>
          <w:kern w:val="24"/>
          <w:sz w:val="26"/>
          <w:szCs w:val="26"/>
        </w:rPr>
        <w:t xml:space="preserve">   Vì sao </w:t>
      </w:r>
      <w:r w:rsidRPr="00B27E8E">
        <w:rPr>
          <w:b/>
        </w:rPr>
        <w:t xml:space="preserve"> </w:t>
      </w:r>
      <m:oMath>
        <m:r>
          <w:rPr>
            <w:rFonts w:ascii="Cambria Math" w:hAnsi="Cambria Math"/>
          </w:rPr>
          <m:t>∆</m:t>
        </m:r>
      </m:oMath>
      <w:r w:rsidRPr="00B27E8E">
        <w:rPr>
          <w:rFonts w:eastAsia="Times New Roman"/>
        </w:rPr>
        <w:t xml:space="preserve"> ABC </w:t>
      </w:r>
      <m:oMath>
        <m:r>
          <w:rPr>
            <w:rFonts w:ascii="Cambria Math" w:eastAsia="Times New Roman" w:hAnsi="Cambria Math"/>
          </w:rPr>
          <m:t>~</m:t>
        </m:r>
      </m:oMath>
      <w:r w:rsidRPr="00B27E8E">
        <w:rPr>
          <w:rFonts w:eastAsia="Times New Roman"/>
        </w:rPr>
        <w:t xml:space="preserve"> </w:t>
      </w:r>
      <m:oMath>
        <m:r>
          <w:rPr>
            <w:rFonts w:ascii="Cambria Math" w:hAnsi="Cambria Math"/>
          </w:rPr>
          <m:t>∆</m:t>
        </m:r>
      </m:oMath>
      <w:r w:rsidRPr="00B27E8E">
        <w:rPr>
          <w:rFonts w:eastAsia="Times New Roman"/>
        </w:rPr>
        <w:t xml:space="preserve"> </w:t>
      </w:r>
      <w:proofErr w:type="gramStart"/>
      <w:r w:rsidRPr="00B27E8E">
        <w:rPr>
          <w:rFonts w:eastAsia="Times New Roman"/>
        </w:rPr>
        <w:t>A’B’C’</w:t>
      </w:r>
      <w:r>
        <w:rPr>
          <w:rFonts w:eastAsia="SimSun"/>
          <w:b/>
          <w:bCs/>
          <w:kern w:val="24"/>
          <w:sz w:val="26"/>
          <w:szCs w:val="26"/>
        </w:rPr>
        <w:t xml:space="preserve"> ?</w:t>
      </w:r>
      <w:proofErr w:type="gramEnd"/>
      <w:r w:rsidRPr="000C2A40">
        <w:rPr>
          <w:b/>
        </w:rPr>
        <w:t xml:space="preserve"> </w:t>
      </w:r>
    </w:p>
    <w:p w14:paraId="7B585A4A" w14:textId="77777777" w:rsidR="00025B6A" w:rsidRDefault="00025B6A" w:rsidP="00025B6A">
      <w:pPr>
        <w:spacing w:before="120" w:after="120" w:line="240" w:lineRule="auto"/>
        <w:rPr>
          <w:rFonts w:eastAsia="Times New Roman"/>
          <w:sz w:val="26"/>
          <w:szCs w:val="26"/>
        </w:rPr>
      </w:pPr>
    </w:p>
    <w:p w14:paraId="13A56C86" w14:textId="77777777" w:rsidR="000C34F0" w:rsidRDefault="000C34F0" w:rsidP="000C34F0">
      <w:pPr>
        <w:rPr>
          <w:b/>
          <w:bCs/>
        </w:rPr>
      </w:pPr>
    </w:p>
    <w:p w14:paraId="06D0B1C9" w14:textId="40EB75E0" w:rsidR="000C34F0" w:rsidRPr="000C34F0" w:rsidRDefault="000C34F0" w:rsidP="000C34F0">
      <w:pPr>
        <w:rPr>
          <w:b/>
          <w:bCs/>
        </w:rPr>
      </w:pPr>
      <w:r>
        <w:rPr>
          <w:b/>
          <w:bCs/>
        </w:rPr>
        <w:t xml:space="preserve">PHẦN II: TỰ LUẬN </w:t>
      </w:r>
      <w:proofErr w:type="gramStart"/>
      <w:r>
        <w:rPr>
          <w:b/>
          <w:bCs/>
        </w:rPr>
        <w:t>( 3,0</w:t>
      </w:r>
      <w:proofErr w:type="gramEnd"/>
      <w:r>
        <w:rPr>
          <w:b/>
          <w:bCs/>
        </w:rPr>
        <w:t xml:space="preserve"> ĐIỂM)</w:t>
      </w:r>
    </w:p>
    <w:p w14:paraId="6D594E47" w14:textId="77777777" w:rsidR="00073823" w:rsidRDefault="00073823" w:rsidP="00073823">
      <w:pPr>
        <w:spacing w:before="120" w:after="120" w:line="240" w:lineRule="auto"/>
        <w:rPr>
          <w:b/>
          <w:sz w:val="26"/>
          <w:szCs w:val="26"/>
        </w:rPr>
      </w:pPr>
      <w:r w:rsidRPr="00B27E8E">
        <w:rPr>
          <w:b/>
          <w:sz w:val="26"/>
          <w:szCs w:val="26"/>
        </w:rPr>
        <w:t>Câu 1</w:t>
      </w:r>
      <w:r>
        <w:rPr>
          <w:b/>
          <w:sz w:val="26"/>
          <w:szCs w:val="26"/>
        </w:rPr>
        <w:t>9</w:t>
      </w:r>
      <w:r w:rsidRPr="00B27E8E">
        <w:rPr>
          <w:b/>
          <w:sz w:val="26"/>
          <w:szCs w:val="26"/>
        </w:rPr>
        <w:t>(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5</w:t>
      </w:r>
      <w:proofErr w:type="gramEnd"/>
      <w:r>
        <w:rPr>
          <w:b/>
          <w:sz w:val="26"/>
          <w:szCs w:val="26"/>
        </w:rPr>
        <w:t xml:space="preserve"> </w:t>
      </w:r>
      <w:r w:rsidRPr="00B27E8E">
        <w:rPr>
          <w:b/>
          <w:sz w:val="26"/>
          <w:szCs w:val="26"/>
        </w:rPr>
        <w:t xml:space="preserve">điểm) </w:t>
      </w:r>
      <w:r>
        <w:rPr>
          <w:b/>
          <w:sz w:val="26"/>
          <w:szCs w:val="26"/>
        </w:rPr>
        <w:t>:</w:t>
      </w:r>
    </w:p>
    <w:p w14:paraId="70AF7D61" w14:textId="3B1BE8C7" w:rsidR="00073823" w:rsidRDefault="00073823" w:rsidP="00073823">
      <w:pPr>
        <w:spacing w:after="0" w:line="360" w:lineRule="auto"/>
        <w:rPr>
          <w:sz w:val="26"/>
          <w:szCs w:val="26"/>
        </w:rPr>
      </w:pPr>
      <w:r w:rsidRPr="00B27E8E">
        <w:rPr>
          <w:sz w:val="26"/>
          <w:szCs w:val="26"/>
        </w:rPr>
        <w:t>Lượng tinh bột sắn mà các thị trường cung cấp cho Đài Loan trong 9 tháng năm 2022 l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3"/>
        <w:gridCol w:w="1753"/>
        <w:gridCol w:w="1753"/>
        <w:gridCol w:w="1753"/>
        <w:gridCol w:w="1754"/>
        <w:gridCol w:w="1754"/>
      </w:tblGrid>
      <w:tr w:rsidR="00073823" w:rsidRPr="00B27E8E" w14:paraId="60A92298" w14:textId="77777777" w:rsidTr="00073823">
        <w:trPr>
          <w:jc w:val="center"/>
        </w:trPr>
        <w:tc>
          <w:tcPr>
            <w:tcW w:w="1753" w:type="dxa"/>
            <w:shd w:val="clear" w:color="auto" w:fill="FFE599"/>
          </w:tcPr>
          <w:p w14:paraId="5780BF9F" w14:textId="38BDE466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B27E8E">
              <w:rPr>
                <w:b/>
                <w:sz w:val="26"/>
                <w:szCs w:val="26"/>
              </w:rPr>
              <w:t>Thị trường</w:t>
            </w:r>
          </w:p>
        </w:tc>
        <w:tc>
          <w:tcPr>
            <w:tcW w:w="1753" w:type="dxa"/>
            <w:shd w:val="clear" w:color="auto" w:fill="FFE599"/>
          </w:tcPr>
          <w:p w14:paraId="014410D4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Thái Lan</w:t>
            </w:r>
          </w:p>
        </w:tc>
        <w:tc>
          <w:tcPr>
            <w:tcW w:w="1753" w:type="dxa"/>
            <w:shd w:val="clear" w:color="auto" w:fill="FFE599"/>
          </w:tcPr>
          <w:p w14:paraId="2B46553B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Việt Nam</w:t>
            </w:r>
          </w:p>
        </w:tc>
        <w:tc>
          <w:tcPr>
            <w:tcW w:w="1753" w:type="dxa"/>
            <w:shd w:val="clear" w:color="auto" w:fill="FFE599"/>
          </w:tcPr>
          <w:p w14:paraId="44408576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Indonexia</w:t>
            </w:r>
          </w:p>
        </w:tc>
        <w:tc>
          <w:tcPr>
            <w:tcW w:w="1754" w:type="dxa"/>
            <w:shd w:val="clear" w:color="auto" w:fill="FFE599"/>
          </w:tcPr>
          <w:p w14:paraId="7A4CDAB7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 xml:space="preserve">Lào </w:t>
            </w:r>
          </w:p>
        </w:tc>
        <w:tc>
          <w:tcPr>
            <w:tcW w:w="1754" w:type="dxa"/>
            <w:shd w:val="clear" w:color="auto" w:fill="FFE599"/>
          </w:tcPr>
          <w:p w14:paraId="716F94B7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Trung Quốc</w:t>
            </w:r>
          </w:p>
        </w:tc>
      </w:tr>
      <w:tr w:rsidR="00073823" w:rsidRPr="00B27E8E" w14:paraId="37E8EF86" w14:textId="77777777" w:rsidTr="00073823">
        <w:trPr>
          <w:jc w:val="center"/>
        </w:trPr>
        <w:tc>
          <w:tcPr>
            <w:tcW w:w="1753" w:type="dxa"/>
            <w:shd w:val="clear" w:color="auto" w:fill="auto"/>
          </w:tcPr>
          <w:p w14:paraId="53A113A2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Lượng (tấn)</w:t>
            </w:r>
          </w:p>
        </w:tc>
        <w:tc>
          <w:tcPr>
            <w:tcW w:w="1753" w:type="dxa"/>
            <w:shd w:val="clear" w:color="auto" w:fill="auto"/>
          </w:tcPr>
          <w:p w14:paraId="657B15B3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218155</w:t>
            </w:r>
          </w:p>
        </w:tc>
        <w:tc>
          <w:tcPr>
            <w:tcW w:w="1753" w:type="dxa"/>
            <w:shd w:val="clear" w:color="auto" w:fill="auto"/>
          </w:tcPr>
          <w:p w14:paraId="3DFC6ACA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24859</w:t>
            </w:r>
          </w:p>
        </w:tc>
        <w:tc>
          <w:tcPr>
            <w:tcW w:w="1753" w:type="dxa"/>
            <w:shd w:val="clear" w:color="auto" w:fill="auto"/>
          </w:tcPr>
          <w:p w14:paraId="17999D67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3447</w:t>
            </w:r>
          </w:p>
        </w:tc>
        <w:tc>
          <w:tcPr>
            <w:tcW w:w="1754" w:type="dxa"/>
            <w:shd w:val="clear" w:color="auto" w:fill="auto"/>
          </w:tcPr>
          <w:p w14:paraId="7B383FF9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2983</w:t>
            </w:r>
          </w:p>
        </w:tc>
        <w:tc>
          <w:tcPr>
            <w:tcW w:w="1754" w:type="dxa"/>
            <w:shd w:val="clear" w:color="auto" w:fill="auto"/>
          </w:tcPr>
          <w:p w14:paraId="37FB1F34" w14:textId="77777777" w:rsidR="00073823" w:rsidRPr="00B27E8E" w:rsidRDefault="00073823" w:rsidP="00073823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27E8E">
              <w:rPr>
                <w:b/>
                <w:sz w:val="26"/>
                <w:szCs w:val="26"/>
              </w:rPr>
              <w:t>483</w:t>
            </w:r>
          </w:p>
        </w:tc>
      </w:tr>
    </w:tbl>
    <w:p w14:paraId="7E39B527" w14:textId="77777777" w:rsidR="00073823" w:rsidRPr="00B27E8E" w:rsidRDefault="00073823" w:rsidP="00073823">
      <w:pPr>
        <w:spacing w:after="0" w:line="360" w:lineRule="auto"/>
        <w:jc w:val="center"/>
        <w:rPr>
          <w:b/>
          <w:i/>
          <w:sz w:val="26"/>
          <w:szCs w:val="26"/>
        </w:rPr>
      </w:pPr>
      <w:r w:rsidRPr="00B27E8E">
        <w:rPr>
          <w:b/>
          <w:i/>
          <w:sz w:val="26"/>
          <w:szCs w:val="26"/>
        </w:rPr>
        <w:t>(Nguồn: Theo thống kê của cơ quan Tài chính Đài Loan)</w:t>
      </w:r>
    </w:p>
    <w:p w14:paraId="06E79255" w14:textId="77777777" w:rsidR="00073823" w:rsidRPr="00B27E8E" w:rsidRDefault="00073823" w:rsidP="00073823">
      <w:pPr>
        <w:spacing w:after="0" w:line="360" w:lineRule="auto"/>
        <w:jc w:val="both"/>
        <w:rPr>
          <w:sz w:val="26"/>
          <w:szCs w:val="26"/>
        </w:rPr>
      </w:pPr>
      <w:r w:rsidRPr="00B27E8E">
        <w:rPr>
          <w:sz w:val="26"/>
          <w:szCs w:val="26"/>
        </w:rPr>
        <w:t xml:space="preserve">a) Thị trường nào cung cấp lượng tinh bột sắn cho Đài Loan trong 9 tháng năm 2022 là nhiều nhất </w:t>
      </w:r>
      <w:r>
        <w:rPr>
          <w:sz w:val="26"/>
          <w:szCs w:val="26"/>
        </w:rPr>
        <w:t>,là</w:t>
      </w:r>
      <w:r w:rsidRPr="00B27E8E">
        <w:rPr>
          <w:sz w:val="26"/>
          <w:szCs w:val="26"/>
        </w:rPr>
        <w:t xml:space="preserve"> ít nhất ?</w:t>
      </w:r>
    </w:p>
    <w:p w14:paraId="7CE56F69" w14:textId="77777777" w:rsidR="00073823" w:rsidRPr="00B27E8E" w:rsidRDefault="00073823" w:rsidP="00073823">
      <w:pPr>
        <w:spacing w:after="0" w:line="360" w:lineRule="auto"/>
        <w:jc w:val="both"/>
        <w:rPr>
          <w:sz w:val="26"/>
          <w:szCs w:val="26"/>
        </w:rPr>
      </w:pPr>
      <w:r w:rsidRPr="00B27E8E">
        <w:rPr>
          <w:sz w:val="26"/>
          <w:szCs w:val="26"/>
        </w:rPr>
        <w:t xml:space="preserve">b) Tổng lượng tinh bột sắn mà các thị trường cung cấp cho Đài Loan trong 9 tháng năm 2022 là bao nhiêu </w:t>
      </w:r>
      <w:proofErr w:type="gramStart"/>
      <w:r w:rsidRPr="00B27E8E">
        <w:rPr>
          <w:sz w:val="26"/>
          <w:szCs w:val="26"/>
        </w:rPr>
        <w:t>tấn ?</w:t>
      </w:r>
      <w:proofErr w:type="gramEnd"/>
    </w:p>
    <w:p w14:paraId="08F0199E" w14:textId="77777777" w:rsidR="00073823" w:rsidRPr="00984A9F" w:rsidRDefault="00073823" w:rsidP="00073823">
      <w:pPr>
        <w:spacing w:after="0" w:line="360" w:lineRule="auto"/>
        <w:jc w:val="both"/>
        <w:rPr>
          <w:sz w:val="26"/>
          <w:szCs w:val="26"/>
        </w:rPr>
      </w:pPr>
      <w:r w:rsidRPr="00B27E8E">
        <w:rPr>
          <w:sz w:val="26"/>
          <w:szCs w:val="26"/>
        </w:rPr>
        <w:t>c) Thị trường Việt Nam cung cấp lượng tinh bột sắn cho Đài Loan trong 9 tháng năm 2022 chiếm bao nhiêu phần trăm so tổng lượng tinh bột sắn mà các thị trường cung cấp cho Đài Loan trong 9 tháng năm 2022 (làm tròn kết quả đến hàng phần mười)  ?</w:t>
      </w:r>
    </w:p>
    <w:p w14:paraId="7E136948" w14:textId="77777777" w:rsidR="00073823" w:rsidRPr="00B27E8E" w:rsidRDefault="00073823" w:rsidP="00073823">
      <w:pPr>
        <w:spacing w:after="0" w:line="360" w:lineRule="auto"/>
        <w:rPr>
          <w:sz w:val="26"/>
          <w:szCs w:val="26"/>
        </w:rPr>
      </w:pPr>
      <w:r w:rsidRPr="00B27E8E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20</w:t>
      </w:r>
      <w:r w:rsidRPr="00B27E8E">
        <w:rPr>
          <w:b/>
          <w:sz w:val="26"/>
          <w:szCs w:val="26"/>
        </w:rPr>
        <w:t xml:space="preserve"> (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5</w:t>
      </w:r>
      <w:proofErr w:type="gramEnd"/>
      <w:r w:rsidRPr="00B27E8E">
        <w:rPr>
          <w:b/>
          <w:sz w:val="26"/>
          <w:szCs w:val="26"/>
        </w:rPr>
        <w:t xml:space="preserve"> điểm) </w:t>
      </w:r>
    </w:p>
    <w:p w14:paraId="49BAF9C6" w14:textId="77777777" w:rsidR="00073823" w:rsidRPr="00B27E8E" w:rsidRDefault="00073823" w:rsidP="00073823">
      <w:pPr>
        <w:shd w:val="clear" w:color="auto" w:fill="FFFFFF"/>
        <w:spacing w:before="120" w:after="120" w:line="240" w:lineRule="auto"/>
        <w:rPr>
          <w:rFonts w:eastAsia="YouYuan"/>
          <w:iCs/>
          <w:kern w:val="24"/>
          <w:sz w:val="26"/>
          <w:szCs w:val="26"/>
        </w:rPr>
      </w:pPr>
      <w:r w:rsidRPr="00B27E8E">
        <w:rPr>
          <w:rFonts w:eastAsia="YouYuan"/>
          <w:iCs/>
          <w:kern w:val="24"/>
          <w:sz w:val="26"/>
          <w:szCs w:val="26"/>
        </w:rPr>
        <w:t xml:space="preserve">Cho tam giác ABC, trung tuyến </w:t>
      </w:r>
      <w:proofErr w:type="gramStart"/>
      <w:r w:rsidRPr="00B27E8E">
        <w:rPr>
          <w:rFonts w:eastAsia="YouYuan"/>
          <w:iCs/>
          <w:kern w:val="24"/>
          <w:sz w:val="26"/>
          <w:szCs w:val="26"/>
        </w:rPr>
        <w:t>AM</w:t>
      </w:r>
      <w:proofErr w:type="gramEnd"/>
      <w:r w:rsidRPr="00B27E8E">
        <w:rPr>
          <w:rFonts w:eastAsia="YouYuan"/>
          <w:iCs/>
          <w:kern w:val="24"/>
          <w:sz w:val="26"/>
          <w:szCs w:val="26"/>
        </w:rPr>
        <w:t xml:space="preserve">. </w:t>
      </w:r>
      <w:proofErr w:type="gramStart"/>
      <w:r w:rsidRPr="00B27E8E">
        <w:rPr>
          <w:rFonts w:eastAsia="YouYuan"/>
          <w:iCs/>
          <w:kern w:val="24"/>
          <w:sz w:val="26"/>
          <w:szCs w:val="26"/>
        </w:rPr>
        <w:t>Phân giác góc AMB cắt AB ở D, phân giác góc AMC cắt AC ở E.</w:t>
      </w:r>
      <w:proofErr w:type="gramEnd"/>
    </w:p>
    <w:p w14:paraId="250CFC45" w14:textId="77777777" w:rsidR="00073823" w:rsidRPr="00B27E8E" w:rsidRDefault="00073823" w:rsidP="00073823">
      <w:pPr>
        <w:shd w:val="clear" w:color="auto" w:fill="FFFFFF"/>
        <w:spacing w:before="120" w:after="120" w:line="240" w:lineRule="auto"/>
        <w:ind w:left="360"/>
        <w:rPr>
          <w:rFonts w:eastAsia="YouYuan"/>
          <w:iCs/>
          <w:kern w:val="24"/>
          <w:sz w:val="26"/>
          <w:szCs w:val="26"/>
        </w:rPr>
      </w:pPr>
      <w:r w:rsidRPr="00B27E8E">
        <w:rPr>
          <w:rFonts w:eastAsia="YouYuan"/>
          <w:iCs/>
          <w:kern w:val="24"/>
          <w:sz w:val="26"/>
          <w:szCs w:val="26"/>
        </w:rPr>
        <w:t>a) Chứng minh DE // BC</w:t>
      </w:r>
    </w:p>
    <w:p w14:paraId="7E36A6A6" w14:textId="77777777" w:rsidR="00073823" w:rsidRDefault="00073823" w:rsidP="00073823">
      <w:pPr>
        <w:shd w:val="clear" w:color="auto" w:fill="FFFFFF"/>
        <w:spacing w:before="120" w:after="120" w:line="240" w:lineRule="auto"/>
        <w:ind w:left="360"/>
        <w:rPr>
          <w:rFonts w:eastAsia="YouYuan"/>
          <w:iCs/>
          <w:kern w:val="24"/>
          <w:sz w:val="26"/>
          <w:szCs w:val="26"/>
        </w:rPr>
      </w:pPr>
      <w:r w:rsidRPr="00B27E8E">
        <w:rPr>
          <w:rFonts w:eastAsia="YouYuan"/>
          <w:iCs/>
          <w:kern w:val="24"/>
          <w:sz w:val="26"/>
          <w:szCs w:val="26"/>
        </w:rPr>
        <w:t xml:space="preserve">b) Gọi I là giao điểm của DE và AM. </w:t>
      </w:r>
      <w:proofErr w:type="gramStart"/>
      <w:r w:rsidRPr="00B27E8E">
        <w:rPr>
          <w:rFonts w:eastAsia="YouYuan"/>
          <w:iCs/>
          <w:kern w:val="24"/>
          <w:sz w:val="26"/>
          <w:szCs w:val="26"/>
        </w:rPr>
        <w:t>Chứng minh I là trung điểm của DE.</w:t>
      </w:r>
      <w:proofErr w:type="gramEnd"/>
    </w:p>
    <w:p w14:paraId="11A4285E" w14:textId="77777777" w:rsidR="00073823" w:rsidRPr="00B27E8E" w:rsidRDefault="00073823" w:rsidP="00073823">
      <w:pPr>
        <w:shd w:val="clear" w:color="auto" w:fill="FFFFFF"/>
        <w:spacing w:before="120" w:after="120" w:line="240" w:lineRule="auto"/>
        <w:ind w:left="360"/>
        <w:rPr>
          <w:rFonts w:eastAsia="Times New Roman"/>
          <w:caps/>
          <w:sz w:val="26"/>
          <w:szCs w:val="26"/>
        </w:rPr>
      </w:pPr>
      <w:r>
        <w:rPr>
          <w:rFonts w:eastAsia="YouYuan"/>
          <w:iCs/>
          <w:kern w:val="24"/>
          <w:sz w:val="26"/>
          <w:szCs w:val="26"/>
        </w:rPr>
        <w:t xml:space="preserve">c) Kẻ tia phân giác </w:t>
      </w:r>
      <w:proofErr w:type="gramStart"/>
      <w:r>
        <w:rPr>
          <w:rFonts w:eastAsia="YouYuan"/>
          <w:iCs/>
          <w:kern w:val="24"/>
          <w:sz w:val="26"/>
          <w:szCs w:val="26"/>
        </w:rPr>
        <w:t>AK ,</w:t>
      </w:r>
      <w:proofErr w:type="gramEnd"/>
      <w:r>
        <w:rPr>
          <w:rFonts w:eastAsia="YouYuan"/>
          <w:iCs/>
          <w:kern w:val="24"/>
          <w:sz w:val="26"/>
          <w:szCs w:val="26"/>
        </w:rPr>
        <w:t xml:space="preserve"> BQ của tam giác ABM. Chứng </w:t>
      </w:r>
      <w:proofErr w:type="gramStart"/>
      <w:r>
        <w:rPr>
          <w:rFonts w:eastAsia="YouYuan"/>
          <w:iCs/>
          <w:kern w:val="24"/>
          <w:sz w:val="26"/>
          <w:szCs w:val="26"/>
        </w:rPr>
        <w:t xml:space="preserve">minh </w:t>
      </w:r>
      <w:r w:rsidRPr="000878FB">
        <w:rPr>
          <w:rFonts w:eastAsia="YouYuan"/>
          <w:iCs/>
          <w:kern w:val="24"/>
          <w:position w:val="-28"/>
          <w:sz w:val="26"/>
          <w:szCs w:val="26"/>
        </w:rPr>
        <w:object w:dxaOrig="1840" w:dyaOrig="660" w14:anchorId="7089B107">
          <v:shape id="_x0000_i1040" type="#_x0000_t75" style="width:92pt;height:33pt" o:ole="">
            <v:imagedata r:id="rId53" o:title=""/>
          </v:shape>
          <o:OLEObject Type="Embed" ProgID="Equation.DSMT4" ShapeID="_x0000_i1040" DrawAspect="Content" ObjectID="_1802532798" r:id="rId54"/>
        </w:object>
      </w:r>
      <w:r>
        <w:rPr>
          <w:rFonts w:eastAsia="YouYuan"/>
          <w:iCs/>
          <w:kern w:val="24"/>
          <w:sz w:val="26"/>
          <w:szCs w:val="26"/>
        </w:rPr>
        <w:t xml:space="preserve"> 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1"/>
        <w:gridCol w:w="7281"/>
      </w:tblGrid>
      <w:tr w:rsidR="006100C1" w14:paraId="7811A72C" w14:textId="77777777" w:rsidTr="00956BD4">
        <w:tc>
          <w:tcPr>
            <w:tcW w:w="7281" w:type="dxa"/>
          </w:tcPr>
          <w:p w14:paraId="6F9565E5" w14:textId="77777777" w:rsidR="006100C1" w:rsidRPr="000C34F0" w:rsidRDefault="006100C1" w:rsidP="00956BD4">
            <w:pPr>
              <w:jc w:val="center"/>
              <w:rPr>
                <w:b/>
                <w:bCs/>
              </w:rPr>
            </w:pPr>
            <w:r w:rsidRPr="000C34F0">
              <w:rPr>
                <w:b/>
                <w:bCs/>
              </w:rPr>
              <w:lastRenderedPageBreak/>
              <w:t>UBND HUYỆN AN LÃO</w:t>
            </w:r>
          </w:p>
          <w:p w14:paraId="517307CA" w14:textId="77777777" w:rsidR="006100C1" w:rsidRDefault="006100C1" w:rsidP="00956BD4">
            <w:pPr>
              <w:jc w:val="center"/>
            </w:pPr>
            <w:r w:rsidRPr="000C34F0">
              <w:rPr>
                <w:b/>
                <w:bCs/>
              </w:rPr>
              <w:t>TRƯỜNG THCS THÁI SƠN</w:t>
            </w:r>
          </w:p>
        </w:tc>
        <w:tc>
          <w:tcPr>
            <w:tcW w:w="7281" w:type="dxa"/>
          </w:tcPr>
          <w:p w14:paraId="44FEA520" w14:textId="77777777" w:rsidR="006100C1" w:rsidRDefault="006100C1" w:rsidP="00956BD4"/>
        </w:tc>
      </w:tr>
    </w:tbl>
    <w:p w14:paraId="58472810" w14:textId="77777777" w:rsidR="006100C1" w:rsidRDefault="006100C1" w:rsidP="006100C1"/>
    <w:p w14:paraId="3CD8C900" w14:textId="7F2DDA09" w:rsidR="006100C1" w:rsidRPr="00500A4F" w:rsidRDefault="006100C1" w:rsidP="006100C1">
      <w:pPr>
        <w:pStyle w:val="Tablecaption0"/>
        <w:ind w:left="720"/>
        <w:jc w:val="center"/>
        <w:rPr>
          <w:rStyle w:val="Tablecaption"/>
          <w:b/>
          <w:bCs/>
          <w:u w:val="single"/>
        </w:rPr>
      </w:pPr>
      <w:r w:rsidRPr="00500A4F">
        <w:rPr>
          <w:rStyle w:val="Tablecaption"/>
          <w:b/>
          <w:bCs/>
          <w:u w:val="single"/>
        </w:rPr>
        <w:t xml:space="preserve">HƯỚNG DẪN CHẤM ĐỀ KIỂM TRA GIỮA HỌC KÌ II </w:t>
      </w:r>
    </w:p>
    <w:p w14:paraId="76467C6F" w14:textId="77777777" w:rsidR="00500A4F" w:rsidRPr="00500A4F" w:rsidRDefault="00500A4F" w:rsidP="00500A4F">
      <w:pPr>
        <w:pStyle w:val="Tablecaption0"/>
        <w:ind w:left="720"/>
        <w:jc w:val="center"/>
        <w:rPr>
          <w:rStyle w:val="Tablecaption"/>
          <w:b/>
          <w:bCs/>
          <w:u w:val="single"/>
        </w:rPr>
      </w:pPr>
      <w:r w:rsidRPr="00500A4F">
        <w:rPr>
          <w:rStyle w:val="Tablecaption"/>
          <w:b/>
          <w:bCs/>
          <w:u w:val="single"/>
        </w:rPr>
        <w:t>Năm học 2024-2025</w:t>
      </w:r>
    </w:p>
    <w:p w14:paraId="1A6D5653" w14:textId="0920A1CB" w:rsidR="006100C1" w:rsidRPr="00500A4F" w:rsidRDefault="006100C1" w:rsidP="00500A4F">
      <w:pPr>
        <w:pStyle w:val="Tablecaption0"/>
        <w:ind w:left="720"/>
        <w:jc w:val="center"/>
        <w:rPr>
          <w:u w:val="single"/>
        </w:rPr>
      </w:pPr>
      <w:r w:rsidRPr="00500A4F">
        <w:rPr>
          <w:rStyle w:val="Tablecaption"/>
          <w:b/>
          <w:bCs/>
          <w:u w:val="single"/>
        </w:rPr>
        <w:t xml:space="preserve">MÔN: TOÁN </w:t>
      </w:r>
      <w:r w:rsidR="00956947" w:rsidRPr="00500A4F">
        <w:rPr>
          <w:rStyle w:val="Tablecaption"/>
          <w:b/>
          <w:bCs/>
          <w:u w:val="single"/>
        </w:rPr>
        <w:t>8</w:t>
      </w:r>
    </w:p>
    <w:p w14:paraId="6C46A9A6" w14:textId="6E91F6F7" w:rsidR="006100C1" w:rsidRPr="00AA1961" w:rsidRDefault="006100C1" w:rsidP="006100C1">
      <w:pPr>
        <w:rPr>
          <w:b/>
          <w:bCs/>
          <w:u w:val="single"/>
        </w:rPr>
      </w:pPr>
      <w:r w:rsidRPr="00AA1961">
        <w:rPr>
          <w:b/>
          <w:bCs/>
          <w:u w:val="single"/>
        </w:rPr>
        <w:t xml:space="preserve">PHẦN I: TRẮC </w:t>
      </w:r>
      <w:proofErr w:type="gramStart"/>
      <w:r w:rsidRPr="00AA1961">
        <w:rPr>
          <w:b/>
          <w:bCs/>
          <w:u w:val="single"/>
        </w:rPr>
        <w:t>NGHIỆM</w:t>
      </w:r>
      <w:r w:rsidR="00AA1961" w:rsidRPr="00AA1961">
        <w:rPr>
          <w:rFonts w:eastAsia="Times New Roman"/>
          <w:b/>
          <w:u w:val="single"/>
        </w:rPr>
        <w:t>(</w:t>
      </w:r>
      <w:proofErr w:type="gramEnd"/>
      <w:r w:rsidR="00AA1961" w:rsidRPr="00AA1961">
        <w:rPr>
          <w:rFonts w:eastAsia="Times New Roman"/>
          <w:b/>
          <w:u w:val="single"/>
        </w:rPr>
        <w:t>7 điểm)</w:t>
      </w:r>
    </w:p>
    <w:p w14:paraId="17C8EA03" w14:textId="77777777" w:rsidR="00073823" w:rsidRPr="00C6386E" w:rsidRDefault="00073823" w:rsidP="00073823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Cs/>
          <w:i/>
        </w:rPr>
      </w:pPr>
      <w:r w:rsidRPr="00C6386E">
        <w:rPr>
          <w:rFonts w:eastAsia="Times New Roman"/>
          <w:b/>
          <w:bCs/>
          <w:sz w:val="26"/>
          <w:szCs w:val="26"/>
        </w:rPr>
        <w:t>1. TRẮC NGHIỆM NHIỀU LỰA CHON (3 điểm</w:t>
      </w:r>
      <w:proofErr w:type="gramStart"/>
      <w:r w:rsidRPr="00C6386E">
        <w:rPr>
          <w:rFonts w:eastAsia="Times New Roman"/>
          <w:b/>
          <w:bCs/>
          <w:sz w:val="26"/>
          <w:szCs w:val="26"/>
        </w:rPr>
        <w:t>) .</w:t>
      </w:r>
      <w:proofErr w:type="gramEnd"/>
      <w:r w:rsidRPr="00C6386E">
        <w:rPr>
          <w:rFonts w:eastAsia="Times New Roman"/>
          <w:b/>
          <w:bCs/>
          <w:sz w:val="26"/>
          <w:szCs w:val="26"/>
        </w:rPr>
        <w:t xml:space="preserve">  </w:t>
      </w:r>
      <w:r w:rsidRPr="00C6386E">
        <w:rPr>
          <w:rFonts w:eastAsia="Times New Roman"/>
          <w:bCs/>
          <w:i/>
        </w:rPr>
        <w:t>Mỗi ý đúng được 0</w:t>
      </w:r>
      <w:proofErr w:type="gramStart"/>
      <w:r w:rsidRPr="00C6386E">
        <w:rPr>
          <w:rFonts w:eastAsia="Times New Roman"/>
          <w:bCs/>
          <w:i/>
        </w:rPr>
        <w:t>,25</w:t>
      </w:r>
      <w:proofErr w:type="gramEnd"/>
      <w:r w:rsidRPr="00C6386E">
        <w:rPr>
          <w:rFonts w:eastAsia="Times New Roman"/>
          <w:bCs/>
          <w:i/>
        </w:rPr>
        <w:t xml:space="preserve"> điểm</w:t>
      </w:r>
    </w:p>
    <w:p w14:paraId="11C62918" w14:textId="77777777" w:rsidR="00073823" w:rsidRPr="00B27E8E" w:rsidRDefault="00073823" w:rsidP="00073823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Cs/>
        </w:rPr>
      </w:pPr>
    </w:p>
    <w:tbl>
      <w:tblPr>
        <w:tblW w:w="9902" w:type="dxa"/>
        <w:tblInd w:w="27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15"/>
        <w:gridCol w:w="734"/>
        <w:gridCol w:w="733"/>
        <w:gridCol w:w="736"/>
        <w:gridCol w:w="736"/>
        <w:gridCol w:w="736"/>
        <w:gridCol w:w="736"/>
        <w:gridCol w:w="737"/>
        <w:gridCol w:w="737"/>
        <w:gridCol w:w="737"/>
        <w:gridCol w:w="750"/>
        <w:gridCol w:w="750"/>
        <w:gridCol w:w="765"/>
      </w:tblGrid>
      <w:tr w:rsidR="00073823" w:rsidRPr="00B27E8E" w14:paraId="0E943A80" w14:textId="77777777" w:rsidTr="00073823">
        <w:trPr>
          <w:trHeight w:val="384"/>
        </w:trPr>
        <w:tc>
          <w:tcPr>
            <w:tcW w:w="1015" w:type="dxa"/>
            <w:shd w:val="clear" w:color="auto" w:fill="auto"/>
            <w:vAlign w:val="center"/>
          </w:tcPr>
          <w:p w14:paraId="7A233370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Câu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337958F5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1</w:t>
            </w:r>
          </w:p>
        </w:tc>
        <w:tc>
          <w:tcPr>
            <w:tcW w:w="733" w:type="dxa"/>
            <w:shd w:val="clear" w:color="auto" w:fill="auto"/>
            <w:vAlign w:val="center"/>
          </w:tcPr>
          <w:p w14:paraId="51567FDA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2</w:t>
            </w:r>
          </w:p>
        </w:tc>
        <w:tc>
          <w:tcPr>
            <w:tcW w:w="736" w:type="dxa"/>
            <w:shd w:val="clear" w:color="auto" w:fill="auto"/>
            <w:vAlign w:val="center"/>
          </w:tcPr>
          <w:p w14:paraId="7E73A7A8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3</w:t>
            </w:r>
          </w:p>
        </w:tc>
        <w:tc>
          <w:tcPr>
            <w:tcW w:w="736" w:type="dxa"/>
            <w:shd w:val="clear" w:color="auto" w:fill="auto"/>
            <w:vAlign w:val="center"/>
          </w:tcPr>
          <w:p w14:paraId="35F3D397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4</w:t>
            </w:r>
          </w:p>
        </w:tc>
        <w:tc>
          <w:tcPr>
            <w:tcW w:w="736" w:type="dxa"/>
            <w:shd w:val="clear" w:color="auto" w:fill="auto"/>
            <w:vAlign w:val="center"/>
          </w:tcPr>
          <w:p w14:paraId="66090F8F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5</w:t>
            </w:r>
          </w:p>
        </w:tc>
        <w:tc>
          <w:tcPr>
            <w:tcW w:w="736" w:type="dxa"/>
            <w:shd w:val="clear" w:color="auto" w:fill="auto"/>
            <w:vAlign w:val="center"/>
          </w:tcPr>
          <w:p w14:paraId="04A6DAA3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6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101E5218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7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76402301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8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158BD7B9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9</w:t>
            </w:r>
          </w:p>
        </w:tc>
        <w:tc>
          <w:tcPr>
            <w:tcW w:w="750" w:type="dxa"/>
            <w:shd w:val="clear" w:color="auto" w:fill="auto"/>
            <w:vAlign w:val="center"/>
          </w:tcPr>
          <w:p w14:paraId="30DF9F83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10</w:t>
            </w:r>
          </w:p>
        </w:tc>
        <w:tc>
          <w:tcPr>
            <w:tcW w:w="750" w:type="dxa"/>
            <w:shd w:val="clear" w:color="auto" w:fill="auto"/>
            <w:vAlign w:val="center"/>
          </w:tcPr>
          <w:p w14:paraId="0DF72D20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11</w:t>
            </w:r>
          </w:p>
        </w:tc>
        <w:tc>
          <w:tcPr>
            <w:tcW w:w="765" w:type="dxa"/>
            <w:shd w:val="clear" w:color="auto" w:fill="auto"/>
          </w:tcPr>
          <w:p w14:paraId="5E8AD181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Cs/>
                <w:lang w:eastAsia="vi-VN"/>
              </w:rPr>
            </w:pPr>
            <w:r w:rsidRPr="00B27E8E">
              <w:rPr>
                <w:rFonts w:eastAsia="Times New Roman"/>
                <w:bCs/>
                <w:lang w:eastAsia="vi-VN"/>
              </w:rPr>
              <w:t>12</w:t>
            </w:r>
          </w:p>
        </w:tc>
      </w:tr>
      <w:tr w:rsidR="00073823" w:rsidRPr="00B27E8E" w14:paraId="12B6AAA4" w14:textId="77777777" w:rsidTr="00073823">
        <w:trPr>
          <w:trHeight w:val="403"/>
        </w:trPr>
        <w:tc>
          <w:tcPr>
            <w:tcW w:w="1015" w:type="dxa"/>
            <w:shd w:val="clear" w:color="auto" w:fill="auto"/>
            <w:vAlign w:val="center"/>
          </w:tcPr>
          <w:p w14:paraId="679504E8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ĐA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5AEA3243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A</w:t>
            </w:r>
          </w:p>
        </w:tc>
        <w:tc>
          <w:tcPr>
            <w:tcW w:w="733" w:type="dxa"/>
            <w:shd w:val="clear" w:color="auto" w:fill="auto"/>
            <w:vAlign w:val="center"/>
          </w:tcPr>
          <w:p w14:paraId="65972973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B</w:t>
            </w:r>
          </w:p>
        </w:tc>
        <w:tc>
          <w:tcPr>
            <w:tcW w:w="736" w:type="dxa"/>
            <w:shd w:val="clear" w:color="auto" w:fill="auto"/>
            <w:vAlign w:val="center"/>
          </w:tcPr>
          <w:p w14:paraId="731E1D4E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B</w:t>
            </w:r>
          </w:p>
        </w:tc>
        <w:tc>
          <w:tcPr>
            <w:tcW w:w="736" w:type="dxa"/>
            <w:shd w:val="clear" w:color="auto" w:fill="auto"/>
            <w:vAlign w:val="center"/>
          </w:tcPr>
          <w:p w14:paraId="65573531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A</w:t>
            </w:r>
          </w:p>
        </w:tc>
        <w:tc>
          <w:tcPr>
            <w:tcW w:w="736" w:type="dxa"/>
            <w:shd w:val="clear" w:color="auto" w:fill="auto"/>
            <w:vAlign w:val="center"/>
          </w:tcPr>
          <w:p w14:paraId="5DA07C61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B</w:t>
            </w:r>
          </w:p>
        </w:tc>
        <w:tc>
          <w:tcPr>
            <w:tcW w:w="736" w:type="dxa"/>
            <w:shd w:val="clear" w:color="auto" w:fill="auto"/>
            <w:vAlign w:val="center"/>
          </w:tcPr>
          <w:p w14:paraId="70D07E6F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C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098F696E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C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5DCC533D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A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02A2206F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A</w:t>
            </w:r>
          </w:p>
        </w:tc>
        <w:tc>
          <w:tcPr>
            <w:tcW w:w="750" w:type="dxa"/>
            <w:shd w:val="clear" w:color="auto" w:fill="auto"/>
            <w:vAlign w:val="center"/>
          </w:tcPr>
          <w:p w14:paraId="20C2EA90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D</w:t>
            </w:r>
          </w:p>
        </w:tc>
        <w:tc>
          <w:tcPr>
            <w:tcW w:w="750" w:type="dxa"/>
            <w:shd w:val="clear" w:color="auto" w:fill="auto"/>
            <w:vAlign w:val="center"/>
          </w:tcPr>
          <w:p w14:paraId="70AD5E8B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A</w:t>
            </w:r>
          </w:p>
        </w:tc>
        <w:tc>
          <w:tcPr>
            <w:tcW w:w="765" w:type="dxa"/>
            <w:shd w:val="clear" w:color="auto" w:fill="auto"/>
          </w:tcPr>
          <w:p w14:paraId="4610EF3C" w14:textId="77777777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A</w:t>
            </w:r>
          </w:p>
        </w:tc>
      </w:tr>
      <w:tr w:rsidR="00073823" w:rsidRPr="00B27E8E" w14:paraId="27E1960B" w14:textId="77777777" w:rsidTr="00073823">
        <w:trPr>
          <w:trHeight w:val="403"/>
        </w:trPr>
        <w:tc>
          <w:tcPr>
            <w:tcW w:w="1015" w:type="dxa"/>
            <w:shd w:val="clear" w:color="auto" w:fill="auto"/>
            <w:vAlign w:val="center"/>
          </w:tcPr>
          <w:p w14:paraId="31013BCA" w14:textId="59A9A920" w:rsidR="00073823" w:rsidRPr="00B27E8E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b/>
                <w:bCs/>
              </w:rPr>
              <w:t>Điểm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175F7965" w14:textId="5CCA042B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33" w:type="dxa"/>
            <w:shd w:val="clear" w:color="auto" w:fill="auto"/>
          </w:tcPr>
          <w:p w14:paraId="44C0D655" w14:textId="2CFD8EBE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36" w:type="dxa"/>
            <w:shd w:val="clear" w:color="auto" w:fill="auto"/>
          </w:tcPr>
          <w:p w14:paraId="34EB4F06" w14:textId="1659E39F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36" w:type="dxa"/>
            <w:shd w:val="clear" w:color="auto" w:fill="auto"/>
          </w:tcPr>
          <w:p w14:paraId="42437258" w14:textId="117E0103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36" w:type="dxa"/>
            <w:shd w:val="clear" w:color="auto" w:fill="auto"/>
          </w:tcPr>
          <w:p w14:paraId="308679A7" w14:textId="29F9970C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36" w:type="dxa"/>
            <w:shd w:val="clear" w:color="auto" w:fill="auto"/>
          </w:tcPr>
          <w:p w14:paraId="31F5D3C9" w14:textId="672481B9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37" w:type="dxa"/>
            <w:shd w:val="clear" w:color="auto" w:fill="auto"/>
          </w:tcPr>
          <w:p w14:paraId="3ECA90E0" w14:textId="7E91724A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37" w:type="dxa"/>
            <w:shd w:val="clear" w:color="auto" w:fill="auto"/>
          </w:tcPr>
          <w:p w14:paraId="7C24A675" w14:textId="2CDA8A27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37" w:type="dxa"/>
            <w:shd w:val="clear" w:color="auto" w:fill="auto"/>
          </w:tcPr>
          <w:p w14:paraId="2512C27A" w14:textId="56F2CB04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50" w:type="dxa"/>
            <w:shd w:val="clear" w:color="auto" w:fill="auto"/>
          </w:tcPr>
          <w:p w14:paraId="5BBB926B" w14:textId="3B6331EB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50" w:type="dxa"/>
            <w:shd w:val="clear" w:color="auto" w:fill="auto"/>
          </w:tcPr>
          <w:p w14:paraId="45ECF361" w14:textId="677ED990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  <w:tc>
          <w:tcPr>
            <w:tcW w:w="765" w:type="dxa"/>
            <w:shd w:val="clear" w:color="auto" w:fill="auto"/>
          </w:tcPr>
          <w:p w14:paraId="2E41A848" w14:textId="086D5750" w:rsidR="00073823" w:rsidRDefault="00073823" w:rsidP="00073823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6A4512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</w:tr>
    </w:tbl>
    <w:p w14:paraId="40E5907C" w14:textId="77777777" w:rsidR="00073823" w:rsidRDefault="00073823" w:rsidP="00073823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Cs/>
          <w:i/>
        </w:rPr>
      </w:pPr>
      <w:r w:rsidRPr="00C6386E">
        <w:rPr>
          <w:rFonts w:eastAsia="Times New Roman"/>
          <w:b/>
          <w:bCs/>
          <w:sz w:val="26"/>
          <w:szCs w:val="26"/>
        </w:rPr>
        <w:t xml:space="preserve">2. TRẮC </w:t>
      </w:r>
      <w:proofErr w:type="gramStart"/>
      <w:r w:rsidRPr="00C6386E">
        <w:rPr>
          <w:rFonts w:eastAsia="Times New Roman"/>
          <w:b/>
          <w:bCs/>
          <w:sz w:val="26"/>
          <w:szCs w:val="26"/>
        </w:rPr>
        <w:t xml:space="preserve">NGHIỆM  </w:t>
      </w:r>
      <w:r w:rsidRPr="00C6386E">
        <w:rPr>
          <w:rFonts w:eastAsia="Times New Roman"/>
          <w:b/>
          <w:bCs/>
          <w:i/>
          <w:sz w:val="26"/>
          <w:szCs w:val="26"/>
        </w:rPr>
        <w:t>ĐÚNG</w:t>
      </w:r>
      <w:proofErr w:type="gramEnd"/>
      <w:r w:rsidRPr="00C6386E">
        <w:rPr>
          <w:rFonts w:eastAsia="Times New Roman"/>
          <w:b/>
          <w:bCs/>
          <w:i/>
          <w:sz w:val="26"/>
          <w:szCs w:val="26"/>
        </w:rPr>
        <w:t xml:space="preserve"> -SAI</w:t>
      </w:r>
      <w:r w:rsidRPr="00C6386E">
        <w:rPr>
          <w:rFonts w:eastAsia="Times New Roman"/>
          <w:b/>
          <w:bCs/>
          <w:sz w:val="26"/>
          <w:szCs w:val="26"/>
        </w:rPr>
        <w:t xml:space="preserve">  (2 điểm):</w:t>
      </w:r>
      <w:r w:rsidRPr="00C6386E">
        <w:rPr>
          <w:rFonts w:eastAsia="Times New Roman"/>
          <w:bCs/>
          <w:i/>
        </w:rPr>
        <w:t>Mỗi ý đúng được 0,</w:t>
      </w:r>
      <w:r>
        <w:rPr>
          <w:rFonts w:eastAsia="Times New Roman"/>
          <w:bCs/>
          <w:i/>
        </w:rPr>
        <w:t>2</w:t>
      </w:r>
      <w:r w:rsidRPr="00C6386E">
        <w:rPr>
          <w:rFonts w:eastAsia="Times New Roman"/>
          <w:bCs/>
          <w:i/>
        </w:rPr>
        <w:t>5 điểm</w:t>
      </w:r>
      <w:r>
        <w:rPr>
          <w:rFonts w:eastAsia="Times New Roman"/>
          <w:bCs/>
          <w:i/>
        </w:rPr>
        <w:t>.</w:t>
      </w:r>
    </w:p>
    <w:tbl>
      <w:tblPr>
        <w:tblStyle w:val="TableGrid"/>
        <w:tblpPr w:leftFromText="180" w:rightFromText="180" w:vertAnchor="text" w:horzAnchor="page" w:tblpX="3733" w:tblpY="106"/>
        <w:tblW w:w="0" w:type="auto"/>
        <w:tblLook w:val="04A0" w:firstRow="1" w:lastRow="0" w:firstColumn="1" w:lastColumn="0" w:noHBand="0" w:noVBand="1"/>
      </w:tblPr>
      <w:tblGrid>
        <w:gridCol w:w="2080"/>
        <w:gridCol w:w="2080"/>
        <w:gridCol w:w="2080"/>
      </w:tblGrid>
      <w:tr w:rsidR="00073823" w14:paraId="119FA696" w14:textId="77777777" w:rsidTr="00073823">
        <w:tc>
          <w:tcPr>
            <w:tcW w:w="2080" w:type="dxa"/>
          </w:tcPr>
          <w:p w14:paraId="25028DCB" w14:textId="77777777" w:rsidR="00073823" w:rsidRDefault="00073823" w:rsidP="00073823">
            <w:r>
              <w:t>Phương án</w:t>
            </w:r>
          </w:p>
        </w:tc>
        <w:tc>
          <w:tcPr>
            <w:tcW w:w="2080" w:type="dxa"/>
          </w:tcPr>
          <w:p w14:paraId="6E067D4F" w14:textId="217DA1A1" w:rsidR="00073823" w:rsidRPr="00073823" w:rsidRDefault="00073823" w:rsidP="00073823">
            <w:r w:rsidRPr="00073823">
              <w:t>Câu 13</w:t>
            </w:r>
            <w:r w:rsidRPr="00073823">
              <w:rPr>
                <w:rFonts w:eastAsia="Times New Roman"/>
                <w:bCs/>
                <w:sz w:val="26"/>
                <w:szCs w:val="26"/>
              </w:rPr>
              <w:t>(1 điểm)</w:t>
            </w:r>
          </w:p>
        </w:tc>
        <w:tc>
          <w:tcPr>
            <w:tcW w:w="2080" w:type="dxa"/>
          </w:tcPr>
          <w:p w14:paraId="0A02345E" w14:textId="1C9DE04A" w:rsidR="00073823" w:rsidRPr="00073823" w:rsidRDefault="00073823" w:rsidP="00073823">
            <w:r w:rsidRPr="00073823">
              <w:t>Câu 14</w:t>
            </w:r>
            <w:r w:rsidRPr="00073823">
              <w:rPr>
                <w:rFonts w:eastAsia="Times New Roman"/>
                <w:bCs/>
                <w:sz w:val="26"/>
                <w:szCs w:val="26"/>
              </w:rPr>
              <w:t>(1 điểm)</w:t>
            </w:r>
          </w:p>
        </w:tc>
      </w:tr>
      <w:tr w:rsidR="00073823" w14:paraId="577D59A3" w14:textId="77777777" w:rsidTr="00073823">
        <w:tc>
          <w:tcPr>
            <w:tcW w:w="2080" w:type="dxa"/>
          </w:tcPr>
          <w:p w14:paraId="34C670F4" w14:textId="77777777" w:rsidR="00073823" w:rsidRDefault="00073823" w:rsidP="00073823">
            <w:r>
              <w:t>a)</w:t>
            </w:r>
          </w:p>
        </w:tc>
        <w:tc>
          <w:tcPr>
            <w:tcW w:w="2080" w:type="dxa"/>
          </w:tcPr>
          <w:p w14:paraId="3BE81DC7" w14:textId="77777777" w:rsidR="00073823" w:rsidRDefault="00073823" w:rsidP="00073823">
            <w:r>
              <w:t>Đ</w:t>
            </w:r>
          </w:p>
        </w:tc>
        <w:tc>
          <w:tcPr>
            <w:tcW w:w="2080" w:type="dxa"/>
          </w:tcPr>
          <w:p w14:paraId="52CB2CAA" w14:textId="77777777" w:rsidR="00073823" w:rsidRDefault="00073823" w:rsidP="00073823">
            <w:r>
              <w:t>S</w:t>
            </w:r>
          </w:p>
        </w:tc>
      </w:tr>
      <w:tr w:rsidR="00073823" w14:paraId="087C74EE" w14:textId="77777777" w:rsidTr="00073823">
        <w:tc>
          <w:tcPr>
            <w:tcW w:w="2080" w:type="dxa"/>
          </w:tcPr>
          <w:p w14:paraId="7EE4A0EC" w14:textId="77777777" w:rsidR="00073823" w:rsidRDefault="00073823" w:rsidP="00073823">
            <w:r>
              <w:t>b)</w:t>
            </w:r>
          </w:p>
        </w:tc>
        <w:tc>
          <w:tcPr>
            <w:tcW w:w="2080" w:type="dxa"/>
          </w:tcPr>
          <w:p w14:paraId="23FE6E5B" w14:textId="77777777" w:rsidR="00073823" w:rsidRDefault="00073823" w:rsidP="00073823">
            <w:r>
              <w:t>Đ</w:t>
            </w:r>
          </w:p>
        </w:tc>
        <w:tc>
          <w:tcPr>
            <w:tcW w:w="2080" w:type="dxa"/>
          </w:tcPr>
          <w:p w14:paraId="72DC4CD5" w14:textId="77777777" w:rsidR="00073823" w:rsidRDefault="00073823" w:rsidP="00073823">
            <w:r>
              <w:t>Đ</w:t>
            </w:r>
          </w:p>
        </w:tc>
      </w:tr>
      <w:tr w:rsidR="00073823" w14:paraId="71D317DE" w14:textId="77777777" w:rsidTr="00073823">
        <w:tc>
          <w:tcPr>
            <w:tcW w:w="2080" w:type="dxa"/>
          </w:tcPr>
          <w:p w14:paraId="299E7128" w14:textId="77777777" w:rsidR="00073823" w:rsidRDefault="00073823" w:rsidP="00073823">
            <w:r>
              <w:t>c)</w:t>
            </w:r>
          </w:p>
        </w:tc>
        <w:tc>
          <w:tcPr>
            <w:tcW w:w="2080" w:type="dxa"/>
          </w:tcPr>
          <w:p w14:paraId="3E67C2D4" w14:textId="77777777" w:rsidR="00073823" w:rsidRDefault="00073823" w:rsidP="00073823">
            <w:r>
              <w:t>S</w:t>
            </w:r>
          </w:p>
        </w:tc>
        <w:tc>
          <w:tcPr>
            <w:tcW w:w="2080" w:type="dxa"/>
          </w:tcPr>
          <w:p w14:paraId="2DAA1ACE" w14:textId="77777777" w:rsidR="00073823" w:rsidRDefault="00073823" w:rsidP="00073823">
            <w:r>
              <w:t>Đ</w:t>
            </w:r>
          </w:p>
        </w:tc>
      </w:tr>
      <w:tr w:rsidR="00073823" w14:paraId="56990135" w14:textId="77777777" w:rsidTr="00073823">
        <w:tc>
          <w:tcPr>
            <w:tcW w:w="2080" w:type="dxa"/>
          </w:tcPr>
          <w:p w14:paraId="4A4780FB" w14:textId="77777777" w:rsidR="00073823" w:rsidRDefault="00073823" w:rsidP="00073823">
            <w:r>
              <w:t>d)</w:t>
            </w:r>
          </w:p>
        </w:tc>
        <w:tc>
          <w:tcPr>
            <w:tcW w:w="2080" w:type="dxa"/>
          </w:tcPr>
          <w:p w14:paraId="342BF53A" w14:textId="77777777" w:rsidR="00073823" w:rsidRDefault="00073823" w:rsidP="00073823">
            <w:r>
              <w:t>Đ</w:t>
            </w:r>
          </w:p>
        </w:tc>
        <w:tc>
          <w:tcPr>
            <w:tcW w:w="2080" w:type="dxa"/>
          </w:tcPr>
          <w:p w14:paraId="156B75F5" w14:textId="77777777" w:rsidR="00073823" w:rsidRDefault="00073823" w:rsidP="00073823">
            <w:r>
              <w:t>Đ</w:t>
            </w:r>
          </w:p>
        </w:tc>
      </w:tr>
    </w:tbl>
    <w:p w14:paraId="66CAB761" w14:textId="32802FB1" w:rsidR="006100C1" w:rsidRDefault="006100C1" w:rsidP="006100C1"/>
    <w:p w14:paraId="46D039DA" w14:textId="77777777" w:rsidR="00073823" w:rsidRDefault="00073823" w:rsidP="00073823">
      <w:pPr>
        <w:pStyle w:val="ListParagraph"/>
        <w:ind w:left="435"/>
      </w:pPr>
    </w:p>
    <w:p w14:paraId="3D4833BE" w14:textId="77777777" w:rsidR="00073823" w:rsidRDefault="00073823" w:rsidP="00073823">
      <w:pPr>
        <w:pStyle w:val="ListParagraph"/>
        <w:ind w:left="435"/>
      </w:pPr>
    </w:p>
    <w:p w14:paraId="15F5C7CF" w14:textId="77777777" w:rsidR="00073823" w:rsidRDefault="00073823" w:rsidP="00073823"/>
    <w:p w14:paraId="1D901C1C" w14:textId="4340D851" w:rsidR="00073823" w:rsidRPr="00C6386E" w:rsidRDefault="00073823" w:rsidP="00073823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Cs/>
          <w:i/>
        </w:rPr>
      </w:pPr>
      <w:r w:rsidRPr="00C6386E">
        <w:rPr>
          <w:rFonts w:eastAsia="Times New Roman"/>
          <w:b/>
          <w:bCs/>
          <w:sz w:val="26"/>
          <w:szCs w:val="26"/>
        </w:rPr>
        <w:t xml:space="preserve">3. TRẮC </w:t>
      </w:r>
      <w:proofErr w:type="gramStart"/>
      <w:r w:rsidRPr="00C6386E">
        <w:rPr>
          <w:rFonts w:eastAsia="Times New Roman"/>
          <w:b/>
          <w:bCs/>
          <w:sz w:val="26"/>
          <w:szCs w:val="26"/>
        </w:rPr>
        <w:t xml:space="preserve">NGHIỆM  </w:t>
      </w:r>
      <w:r w:rsidRPr="00C6386E">
        <w:rPr>
          <w:rFonts w:eastAsia="Times New Roman"/>
          <w:b/>
          <w:bCs/>
          <w:i/>
          <w:sz w:val="26"/>
          <w:szCs w:val="26"/>
        </w:rPr>
        <w:t>TRẢ</w:t>
      </w:r>
      <w:proofErr w:type="gramEnd"/>
      <w:r w:rsidRPr="00C6386E">
        <w:rPr>
          <w:rFonts w:eastAsia="Times New Roman"/>
          <w:b/>
          <w:bCs/>
          <w:i/>
          <w:sz w:val="26"/>
          <w:szCs w:val="26"/>
        </w:rPr>
        <w:t xml:space="preserve"> LỜI NGẮN</w:t>
      </w:r>
      <w:r w:rsidRPr="00C6386E">
        <w:rPr>
          <w:rFonts w:eastAsia="Times New Roman"/>
          <w:b/>
          <w:bCs/>
          <w:sz w:val="26"/>
          <w:szCs w:val="26"/>
        </w:rPr>
        <w:t xml:space="preserve">  (2 điểm).</w:t>
      </w:r>
      <w:r w:rsidRPr="00C6386E">
        <w:rPr>
          <w:rFonts w:eastAsia="Times New Roman"/>
          <w:bCs/>
          <w:i/>
        </w:rPr>
        <w:t xml:space="preserve"> Mỗi </w:t>
      </w:r>
      <w:r>
        <w:rPr>
          <w:rFonts w:eastAsia="Times New Roman"/>
          <w:bCs/>
          <w:i/>
        </w:rPr>
        <w:t>câu</w:t>
      </w:r>
      <w:r w:rsidRPr="00C6386E">
        <w:rPr>
          <w:rFonts w:eastAsia="Times New Roman"/>
          <w:bCs/>
          <w:i/>
        </w:rPr>
        <w:t xml:space="preserve"> đúng được 0</w:t>
      </w:r>
      <w:proofErr w:type="gramStart"/>
      <w:r w:rsidRPr="00C6386E">
        <w:rPr>
          <w:rFonts w:eastAsia="Times New Roman"/>
          <w:bCs/>
          <w:i/>
        </w:rPr>
        <w:t>,5</w:t>
      </w:r>
      <w:proofErr w:type="gramEnd"/>
      <w:r w:rsidRPr="00C6386E">
        <w:rPr>
          <w:rFonts w:eastAsia="Times New Roman"/>
          <w:bCs/>
          <w:i/>
        </w:rPr>
        <w:t xml:space="preserve"> điểm</w:t>
      </w:r>
      <w:r>
        <w:rPr>
          <w:rFonts w:eastAsia="Times New Roman"/>
          <w:bCs/>
          <w:i/>
        </w:rPr>
        <w:t>.</w:t>
      </w:r>
    </w:p>
    <w:tbl>
      <w:tblPr>
        <w:tblStyle w:val="TableGrid"/>
        <w:tblW w:w="3750" w:type="pct"/>
        <w:tblInd w:w="1998" w:type="dxa"/>
        <w:tblLook w:val="04A0" w:firstRow="1" w:lastRow="0" w:firstColumn="1" w:lastColumn="0" w:noHBand="0" w:noVBand="1"/>
      </w:tblPr>
      <w:tblGrid>
        <w:gridCol w:w="1697"/>
        <w:gridCol w:w="5947"/>
        <w:gridCol w:w="2593"/>
        <w:gridCol w:w="854"/>
      </w:tblGrid>
      <w:tr w:rsidR="00EC43D8" w14:paraId="7885DB19" w14:textId="77777777" w:rsidTr="00073823">
        <w:tc>
          <w:tcPr>
            <w:tcW w:w="765" w:type="pct"/>
          </w:tcPr>
          <w:p w14:paraId="33C9B0D6" w14:textId="060D509B" w:rsidR="00EC43D8" w:rsidRPr="00EC43D8" w:rsidRDefault="00073823" w:rsidP="00073823">
            <w:pPr>
              <w:jc w:val="center"/>
              <w:rPr>
                <w:b/>
                <w:bCs/>
              </w:rPr>
            </w:pPr>
            <w:r>
              <w:rPr>
                <w:rFonts w:eastAsia="Times New Roman"/>
                <w:b/>
              </w:rPr>
              <w:t xml:space="preserve">    </w:t>
            </w:r>
            <w:r w:rsidR="00EC43D8" w:rsidRPr="00EC43D8">
              <w:rPr>
                <w:b/>
                <w:bCs/>
              </w:rPr>
              <w:t>Câu</w:t>
            </w:r>
          </w:p>
        </w:tc>
        <w:tc>
          <w:tcPr>
            <w:tcW w:w="2681" w:type="pct"/>
          </w:tcPr>
          <w:p w14:paraId="5B91D091" w14:textId="017B7E5E" w:rsidR="00EC43D8" w:rsidRPr="00EC43D8" w:rsidRDefault="00EC43D8" w:rsidP="00EC43D8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Nội dung- HDG</w:t>
            </w:r>
          </w:p>
        </w:tc>
        <w:tc>
          <w:tcPr>
            <w:tcW w:w="1169" w:type="pct"/>
          </w:tcPr>
          <w:p w14:paraId="03FB27D1" w14:textId="523F38A2" w:rsidR="00EC43D8" w:rsidRPr="00EC43D8" w:rsidRDefault="00EC43D8" w:rsidP="00EC43D8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Kết quả</w:t>
            </w:r>
          </w:p>
        </w:tc>
        <w:tc>
          <w:tcPr>
            <w:tcW w:w="385" w:type="pct"/>
          </w:tcPr>
          <w:p w14:paraId="268FDFB5" w14:textId="6600F90D" w:rsidR="00EC43D8" w:rsidRPr="00EC43D8" w:rsidRDefault="00EC43D8" w:rsidP="00EC43D8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Điểm</w:t>
            </w:r>
          </w:p>
        </w:tc>
      </w:tr>
      <w:tr w:rsidR="00EC43D8" w14:paraId="46846549" w14:textId="77777777" w:rsidTr="00073823">
        <w:tc>
          <w:tcPr>
            <w:tcW w:w="765" w:type="pct"/>
          </w:tcPr>
          <w:p w14:paraId="42333EB3" w14:textId="7C31D95B" w:rsidR="00EC43D8" w:rsidRDefault="00073823" w:rsidP="00073823">
            <w:pPr>
              <w:jc w:val="center"/>
            </w:pPr>
            <w:r>
              <w:rPr>
                <w:rFonts w:eastAsia="SimSun"/>
                <w:b/>
                <w:bCs/>
                <w:kern w:val="24"/>
                <w:sz w:val="26"/>
                <w:szCs w:val="26"/>
              </w:rPr>
              <w:t>Câu 15</w:t>
            </w:r>
          </w:p>
        </w:tc>
        <w:tc>
          <w:tcPr>
            <w:tcW w:w="2681" w:type="pct"/>
          </w:tcPr>
          <w:p w14:paraId="283784E5" w14:textId="77777777" w:rsidR="00EC43D8" w:rsidRDefault="00073823" w:rsidP="00D32384">
            <w:r>
              <w:t>x = 0 =&gt; y = 0-1 = -1</w:t>
            </w:r>
          </w:p>
          <w:p w14:paraId="249CA645" w14:textId="77777777" w:rsidR="00073823" w:rsidRDefault="00073823" w:rsidP="00D32384">
            <w:r>
              <w:t>y = 0 =&gt; x = 1</w:t>
            </w:r>
          </w:p>
          <w:p w14:paraId="42F9332B" w14:textId="56576C59" w:rsidR="00073823" w:rsidRDefault="00073823" w:rsidP="00073823">
            <w:r>
              <w:t>-HS tìm 2 điểm khác đúng cho đủ số điểm.</w:t>
            </w:r>
          </w:p>
        </w:tc>
        <w:tc>
          <w:tcPr>
            <w:tcW w:w="1169" w:type="pct"/>
          </w:tcPr>
          <w:p w14:paraId="70814D05" w14:textId="77777777" w:rsidR="00073823" w:rsidRDefault="00073823" w:rsidP="00073823">
            <w:pPr>
              <w:jc w:val="center"/>
              <w:rPr>
                <w:rFonts w:eastAsia="SimSun"/>
                <w:bCs/>
                <w:kern w:val="24"/>
                <w:sz w:val="26"/>
                <w:szCs w:val="26"/>
              </w:rPr>
            </w:pPr>
          </w:p>
          <w:p w14:paraId="6D2CBFCD" w14:textId="24EA7035" w:rsidR="00EC43D8" w:rsidRDefault="00073823" w:rsidP="00073823">
            <w:pPr>
              <w:jc w:val="center"/>
            </w:pPr>
            <w:proofErr w:type="gramStart"/>
            <w:r>
              <w:rPr>
                <w:rFonts w:eastAsia="SimSun"/>
                <w:bCs/>
                <w:kern w:val="24"/>
                <w:sz w:val="26"/>
                <w:szCs w:val="26"/>
              </w:rPr>
              <w:t>A(</w:t>
            </w:r>
            <w:proofErr w:type="gramEnd"/>
            <w:r>
              <w:rPr>
                <w:rFonts w:eastAsia="SimSun"/>
                <w:bCs/>
                <w:kern w:val="24"/>
                <w:sz w:val="26"/>
                <w:szCs w:val="26"/>
              </w:rPr>
              <w:t>0;-1); B(1;0)</w:t>
            </w:r>
          </w:p>
        </w:tc>
        <w:tc>
          <w:tcPr>
            <w:tcW w:w="385" w:type="pct"/>
          </w:tcPr>
          <w:p w14:paraId="2B74B832" w14:textId="77777777" w:rsidR="00073823" w:rsidRDefault="00073823" w:rsidP="001A46D9">
            <w:pPr>
              <w:jc w:val="center"/>
            </w:pPr>
          </w:p>
          <w:p w14:paraId="36F3EAD3" w14:textId="50DF6118" w:rsidR="00EC43D8" w:rsidRDefault="00073823" w:rsidP="001A46D9">
            <w:pPr>
              <w:jc w:val="center"/>
            </w:pPr>
            <w:r>
              <w:t>0,5</w:t>
            </w:r>
          </w:p>
        </w:tc>
      </w:tr>
      <w:tr w:rsidR="00EC43D8" w14:paraId="1C183C9A" w14:textId="77777777" w:rsidTr="00073823">
        <w:tc>
          <w:tcPr>
            <w:tcW w:w="765" w:type="pct"/>
          </w:tcPr>
          <w:p w14:paraId="602E8A0B" w14:textId="1F6C81DB" w:rsidR="00EC43D8" w:rsidRDefault="00073823" w:rsidP="00073823">
            <w:pPr>
              <w:jc w:val="center"/>
            </w:pPr>
            <w:r w:rsidRPr="007A3A88">
              <w:rPr>
                <w:rFonts w:eastAsia="SimSun"/>
                <w:b/>
                <w:bCs/>
                <w:kern w:val="24"/>
                <w:sz w:val="26"/>
                <w:szCs w:val="26"/>
              </w:rPr>
              <w:t>Câu 1</w:t>
            </w:r>
            <w:r>
              <w:rPr>
                <w:rFonts w:eastAsia="SimSun"/>
                <w:b/>
                <w:bCs/>
                <w:kern w:val="24"/>
                <w:sz w:val="26"/>
                <w:szCs w:val="26"/>
              </w:rPr>
              <w:t>6</w:t>
            </w:r>
          </w:p>
        </w:tc>
        <w:tc>
          <w:tcPr>
            <w:tcW w:w="2681" w:type="pct"/>
          </w:tcPr>
          <w:p w14:paraId="70C7DF58" w14:textId="77777777" w:rsidR="00EC43D8" w:rsidRDefault="00073823" w:rsidP="00D32384">
            <w:r w:rsidRPr="00073823">
              <w:rPr>
                <w:position w:val="-28"/>
              </w:rPr>
              <w:object w:dxaOrig="1200" w:dyaOrig="660" w14:anchorId="37CB27E9">
                <v:shape id="_x0000_i1041" type="#_x0000_t75" style="width:60pt;height:33pt" o:ole="">
                  <v:imagedata r:id="rId55" o:title=""/>
                </v:shape>
                <o:OLEObject Type="Embed" ProgID="Equation.DSMT4" ShapeID="_x0000_i1041" DrawAspect="Content" ObjectID="_1802532799" r:id="rId56"/>
              </w:object>
            </w:r>
            <w:r>
              <w:t xml:space="preserve"> </w:t>
            </w:r>
            <w:r w:rsidRPr="00073823">
              <w:rPr>
                <w:position w:val="-4"/>
              </w:rPr>
              <w:object w:dxaOrig="200" w:dyaOrig="200" w14:anchorId="056F77AA">
                <v:shape id="_x0000_i1042" type="#_x0000_t75" style="width:10pt;height:10pt" o:ole="">
                  <v:imagedata r:id="rId57" o:title=""/>
                </v:shape>
                <o:OLEObject Type="Embed" ProgID="Equation.DSMT4" ShapeID="_x0000_i1042" DrawAspect="Content" ObjectID="_1802532800" r:id="rId58"/>
              </w:object>
            </w:r>
            <w:r>
              <w:t xml:space="preserve"> 113,354%</w:t>
            </w:r>
          </w:p>
          <w:p w14:paraId="0CC57E82" w14:textId="781F209E" w:rsidR="001A46D9" w:rsidRDefault="001A46D9" w:rsidP="001A46D9">
            <w:r>
              <w:t xml:space="preserve">113,354% -100% </w:t>
            </w:r>
            <w:r w:rsidRPr="00073823">
              <w:rPr>
                <w:position w:val="-4"/>
              </w:rPr>
              <w:object w:dxaOrig="200" w:dyaOrig="200" w14:anchorId="33DB597E">
                <v:shape id="_x0000_i1043" type="#_x0000_t75" style="width:10pt;height:10pt" o:ole="">
                  <v:imagedata r:id="rId57" o:title=""/>
                </v:shape>
                <o:OLEObject Type="Embed" ProgID="Equation.DSMT4" ShapeID="_x0000_i1043" DrawAspect="Content" ObjectID="_1802532801" r:id="rId59"/>
              </w:object>
            </w:r>
            <w:r>
              <w:t>13,35%</w:t>
            </w:r>
          </w:p>
          <w:p w14:paraId="53C0E246" w14:textId="77777777" w:rsidR="001A46D9" w:rsidRDefault="001A46D9" w:rsidP="00D32384"/>
          <w:p w14:paraId="7472B0BE" w14:textId="3ED02FA7" w:rsidR="001A46D9" w:rsidRDefault="001A46D9" w:rsidP="00D32384">
            <w:r w:rsidRPr="007A3A88">
              <w:rPr>
                <w:sz w:val="26"/>
                <w:szCs w:val="26"/>
              </w:rPr>
              <w:lastRenderedPageBreak/>
              <w:t xml:space="preserve">Số lượt khách du lịch đến Ninh Bình trong năm 2018 tăng </w:t>
            </w:r>
            <w:r>
              <w:rPr>
                <w:sz w:val="26"/>
                <w:szCs w:val="26"/>
              </w:rPr>
              <w:t>13</w:t>
            </w:r>
            <w:proofErr w:type="gramStart"/>
            <w:r>
              <w:rPr>
                <w:sz w:val="26"/>
                <w:szCs w:val="26"/>
              </w:rPr>
              <w:t>,35</w:t>
            </w:r>
            <w:proofErr w:type="gramEnd"/>
            <w:r>
              <w:rPr>
                <w:sz w:val="26"/>
                <w:szCs w:val="26"/>
              </w:rPr>
              <w:t>%</w:t>
            </w:r>
            <w:r w:rsidRPr="007A3A88">
              <w:rPr>
                <w:sz w:val="26"/>
                <w:szCs w:val="26"/>
              </w:rPr>
              <w:t xml:space="preserve"> so với năm 2016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169" w:type="pct"/>
          </w:tcPr>
          <w:p w14:paraId="41CC495C" w14:textId="77777777" w:rsidR="001A46D9" w:rsidRDefault="001A46D9" w:rsidP="001A46D9">
            <w:pPr>
              <w:jc w:val="center"/>
              <w:rPr>
                <w:sz w:val="26"/>
                <w:szCs w:val="26"/>
              </w:rPr>
            </w:pPr>
          </w:p>
          <w:p w14:paraId="5527245D" w14:textId="77777777" w:rsidR="001A46D9" w:rsidRDefault="001A46D9" w:rsidP="001A46D9">
            <w:pPr>
              <w:jc w:val="center"/>
              <w:rPr>
                <w:sz w:val="26"/>
                <w:szCs w:val="26"/>
              </w:rPr>
            </w:pPr>
          </w:p>
          <w:p w14:paraId="59AAEABC" w14:textId="77777777" w:rsidR="001A46D9" w:rsidRDefault="001A46D9" w:rsidP="001A46D9">
            <w:pPr>
              <w:jc w:val="center"/>
              <w:rPr>
                <w:sz w:val="26"/>
                <w:szCs w:val="26"/>
              </w:rPr>
            </w:pPr>
          </w:p>
          <w:p w14:paraId="6EF366AD" w14:textId="5D567909" w:rsidR="00EC43D8" w:rsidRDefault="001A46D9" w:rsidP="001A46D9">
            <w:pPr>
              <w:jc w:val="center"/>
            </w:pPr>
            <w:r>
              <w:rPr>
                <w:sz w:val="26"/>
                <w:szCs w:val="26"/>
              </w:rPr>
              <w:t>13,35%</w:t>
            </w:r>
          </w:p>
        </w:tc>
        <w:tc>
          <w:tcPr>
            <w:tcW w:w="385" w:type="pct"/>
          </w:tcPr>
          <w:p w14:paraId="0CFC1E2B" w14:textId="77777777" w:rsidR="001A46D9" w:rsidRDefault="001A46D9" w:rsidP="001A46D9">
            <w:pPr>
              <w:jc w:val="center"/>
            </w:pPr>
          </w:p>
          <w:p w14:paraId="3F1E125E" w14:textId="77777777" w:rsidR="001A46D9" w:rsidRDefault="001A46D9" w:rsidP="001A46D9">
            <w:pPr>
              <w:jc w:val="center"/>
            </w:pPr>
          </w:p>
          <w:p w14:paraId="7FB36335" w14:textId="77777777" w:rsidR="001A46D9" w:rsidRDefault="001A46D9" w:rsidP="001A46D9">
            <w:pPr>
              <w:jc w:val="center"/>
            </w:pPr>
          </w:p>
          <w:p w14:paraId="2690CD14" w14:textId="0D189520" w:rsidR="00EC43D8" w:rsidRDefault="001A46D9" w:rsidP="001A46D9">
            <w:pPr>
              <w:jc w:val="center"/>
            </w:pPr>
            <w:r>
              <w:t>0,5</w:t>
            </w:r>
          </w:p>
        </w:tc>
      </w:tr>
      <w:tr w:rsidR="00EC43D8" w14:paraId="601F08D9" w14:textId="77777777" w:rsidTr="00073823">
        <w:tc>
          <w:tcPr>
            <w:tcW w:w="765" w:type="pct"/>
          </w:tcPr>
          <w:p w14:paraId="68D9AC98" w14:textId="20BE6389" w:rsidR="00EC43D8" w:rsidRDefault="00073823" w:rsidP="00073823">
            <w:pPr>
              <w:jc w:val="center"/>
            </w:pPr>
            <w:r w:rsidRPr="007A3A88">
              <w:rPr>
                <w:rFonts w:eastAsia="SimSun"/>
                <w:b/>
                <w:bCs/>
                <w:kern w:val="24"/>
                <w:sz w:val="26"/>
                <w:szCs w:val="26"/>
              </w:rPr>
              <w:lastRenderedPageBreak/>
              <w:t>Câu 1</w:t>
            </w:r>
            <w:r>
              <w:rPr>
                <w:rFonts w:eastAsia="SimSun"/>
                <w:b/>
                <w:bCs/>
                <w:kern w:val="24"/>
                <w:sz w:val="26"/>
                <w:szCs w:val="26"/>
              </w:rPr>
              <w:t>7</w:t>
            </w:r>
          </w:p>
        </w:tc>
        <w:tc>
          <w:tcPr>
            <w:tcW w:w="2681" w:type="pct"/>
          </w:tcPr>
          <w:p w14:paraId="0B9CC4DC" w14:textId="77777777" w:rsidR="00EC43D8" w:rsidRDefault="001A46D9" w:rsidP="00D3238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N là đường trung bình của tam giác ABC</w:t>
            </w:r>
          </w:p>
          <w:p w14:paraId="01BF3C75" w14:textId="334FCD17" w:rsidR="001A46D9" w:rsidRDefault="001A46D9" w:rsidP="001A46D9">
            <w:pPr>
              <w:pStyle w:val="ListParagraph"/>
              <w:numPr>
                <w:ilvl w:val="0"/>
                <w:numId w:val="5"/>
              </w:numPr>
            </w:pPr>
            <w:r>
              <w:t>MA = MB= AB:2 =4 cm</w:t>
            </w:r>
          </w:p>
        </w:tc>
        <w:tc>
          <w:tcPr>
            <w:tcW w:w="1169" w:type="pct"/>
          </w:tcPr>
          <w:p w14:paraId="207F03F0" w14:textId="7E692D73" w:rsidR="00EC43D8" w:rsidRDefault="001A46D9" w:rsidP="001A46D9">
            <w:pPr>
              <w:jc w:val="center"/>
            </w:pPr>
            <w:r>
              <w:t>MA= 4 cm</w:t>
            </w:r>
          </w:p>
        </w:tc>
        <w:tc>
          <w:tcPr>
            <w:tcW w:w="385" w:type="pct"/>
          </w:tcPr>
          <w:p w14:paraId="3AE0E0DB" w14:textId="031DAC65" w:rsidR="00EC43D8" w:rsidRDefault="001A46D9" w:rsidP="001A46D9">
            <w:pPr>
              <w:jc w:val="center"/>
            </w:pPr>
            <w:r>
              <w:t>0,5</w:t>
            </w:r>
          </w:p>
        </w:tc>
      </w:tr>
      <w:tr w:rsidR="00EC43D8" w14:paraId="235A7FF5" w14:textId="77777777" w:rsidTr="00073823">
        <w:tc>
          <w:tcPr>
            <w:tcW w:w="765" w:type="pct"/>
          </w:tcPr>
          <w:p w14:paraId="21A35E20" w14:textId="42FD425B" w:rsidR="00EC43D8" w:rsidRDefault="00073823" w:rsidP="00073823">
            <w:pPr>
              <w:jc w:val="center"/>
            </w:pPr>
            <w:r w:rsidRPr="007A3A88">
              <w:rPr>
                <w:rFonts w:eastAsia="SimSun"/>
                <w:b/>
                <w:bCs/>
                <w:kern w:val="24"/>
                <w:sz w:val="26"/>
                <w:szCs w:val="26"/>
              </w:rPr>
              <w:t>Câu 1</w:t>
            </w:r>
            <w:r>
              <w:rPr>
                <w:rFonts w:eastAsia="SimSun"/>
                <w:b/>
                <w:bCs/>
                <w:kern w:val="24"/>
                <w:sz w:val="26"/>
                <w:szCs w:val="26"/>
              </w:rPr>
              <w:t>8</w:t>
            </w:r>
          </w:p>
        </w:tc>
        <w:tc>
          <w:tcPr>
            <w:tcW w:w="2681" w:type="pct"/>
          </w:tcPr>
          <w:p w14:paraId="5D12AA49" w14:textId="341ABE30" w:rsidR="001A46D9" w:rsidRPr="001A46D9" w:rsidRDefault="001A46D9" w:rsidP="001A46D9">
            <w:pPr>
              <w:shd w:val="clear" w:color="auto" w:fill="FFFFFF"/>
              <w:spacing w:before="120" w:after="120"/>
              <w:jc w:val="both"/>
              <w:outlineLvl w:val="1"/>
              <w:rPr>
                <w:rFonts w:eastAsia="SimSun"/>
                <w:bCs/>
                <w:kern w:val="24"/>
                <w:sz w:val="26"/>
                <w:szCs w:val="26"/>
              </w:rPr>
            </w:pPr>
            <m:oMath>
              <m:r>
                <w:rPr>
                  <w:rFonts w:ascii="Cambria Math" w:hAnsi="Cambria Math"/>
                </w:rPr>
                <m:t>∆</m:t>
              </m:r>
            </m:oMath>
            <w:r w:rsidRPr="00B27E8E">
              <w:rPr>
                <w:rFonts w:eastAsia="Times New Roman"/>
              </w:rPr>
              <w:t xml:space="preserve"> ABC </w:t>
            </w:r>
            <m:oMath>
              <m:r>
                <w:rPr>
                  <w:rFonts w:ascii="Cambria Math" w:eastAsia="Times New Roman" w:hAnsi="Cambria Math"/>
                </w:rPr>
                <m:t>~</m:t>
              </m:r>
            </m:oMath>
            <w:r w:rsidRPr="00B27E8E">
              <w:rPr>
                <w:rFonts w:eastAsia="Times New Roma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B27E8E">
              <w:rPr>
                <w:rFonts w:eastAsia="Times New Roman"/>
              </w:rPr>
              <w:t xml:space="preserve"> A’B’C’</w:t>
            </w:r>
            <w:r>
              <w:rPr>
                <w:rFonts w:eastAsia="SimSun"/>
                <w:b/>
                <w:bCs/>
                <w:kern w:val="24"/>
                <w:sz w:val="26"/>
                <w:szCs w:val="26"/>
              </w:rPr>
              <w:t xml:space="preserve"> </w:t>
            </w:r>
            <w:r w:rsidRPr="00591AAF">
              <w:rPr>
                <w:rFonts w:eastAsia="SimSun"/>
                <w:bCs/>
                <w:kern w:val="24"/>
                <w:sz w:val="26"/>
                <w:szCs w:val="26"/>
              </w:rPr>
              <w:t xml:space="preserve">vì </w:t>
            </w:r>
            <w:r w:rsidRPr="00591AAF">
              <w:rPr>
                <w:rFonts w:eastAsia="SimSun"/>
                <w:bCs/>
                <w:kern w:val="24"/>
                <w:position w:val="-24"/>
                <w:sz w:val="26"/>
                <w:szCs w:val="26"/>
              </w:rPr>
              <w:object w:dxaOrig="2360" w:dyaOrig="620" w14:anchorId="6F0CE919">
                <v:shape id="_x0000_i1044" type="#_x0000_t75" style="width:118pt;height:31pt" o:ole="">
                  <v:imagedata r:id="rId60" o:title=""/>
                </v:shape>
                <o:OLEObject Type="Embed" ProgID="Equation.DSMT4" ShapeID="_x0000_i1044" DrawAspect="Content" ObjectID="_1802532802" r:id="rId61"/>
              </w:object>
            </w:r>
            <w:r>
              <w:rPr>
                <w:rFonts w:eastAsia="SimSun"/>
                <w:bCs/>
                <w:kern w:val="24"/>
                <w:sz w:val="26"/>
                <w:szCs w:val="26"/>
              </w:rPr>
              <w:t xml:space="preserve"> </w:t>
            </w:r>
          </w:p>
          <w:p w14:paraId="135EBDAE" w14:textId="0B6EC8D1" w:rsidR="00EC43D8" w:rsidRDefault="001A46D9" w:rsidP="001A46D9">
            <w:r>
              <w:t>-HS tìm tỉ số khác khác đúng cho đủ số điểm.</w:t>
            </w:r>
          </w:p>
        </w:tc>
        <w:tc>
          <w:tcPr>
            <w:tcW w:w="1169" w:type="pct"/>
          </w:tcPr>
          <w:p w14:paraId="349F7DB3" w14:textId="24DA12DF" w:rsidR="00EC43D8" w:rsidRDefault="001A46D9" w:rsidP="00D32384">
            <w:r w:rsidRPr="00591AAF">
              <w:rPr>
                <w:rFonts w:eastAsia="SimSun"/>
                <w:bCs/>
                <w:kern w:val="24"/>
                <w:position w:val="-24"/>
                <w:sz w:val="26"/>
                <w:szCs w:val="26"/>
              </w:rPr>
              <w:object w:dxaOrig="2360" w:dyaOrig="620" w14:anchorId="6E3FE8FD">
                <v:shape id="_x0000_i1045" type="#_x0000_t75" style="width:118pt;height:31pt" o:ole="">
                  <v:imagedata r:id="rId60" o:title=""/>
                </v:shape>
                <o:OLEObject Type="Embed" ProgID="Equation.DSMT4" ShapeID="_x0000_i1045" DrawAspect="Content" ObjectID="_1802532803" r:id="rId62"/>
              </w:object>
            </w:r>
          </w:p>
        </w:tc>
        <w:tc>
          <w:tcPr>
            <w:tcW w:w="385" w:type="pct"/>
          </w:tcPr>
          <w:p w14:paraId="2E37879E" w14:textId="246B41E9" w:rsidR="00EC43D8" w:rsidRDefault="001A46D9" w:rsidP="001A46D9">
            <w:pPr>
              <w:jc w:val="center"/>
            </w:pPr>
            <w:r>
              <w:t>0,5</w:t>
            </w:r>
          </w:p>
        </w:tc>
      </w:tr>
    </w:tbl>
    <w:p w14:paraId="6A3DC27C" w14:textId="77777777" w:rsidR="00D32384" w:rsidRDefault="00D32384" w:rsidP="00D32384">
      <w:pPr>
        <w:ind w:left="75"/>
      </w:pPr>
    </w:p>
    <w:p w14:paraId="3B585CAE" w14:textId="6B6046AC" w:rsidR="00AA1961" w:rsidRPr="00AA1961" w:rsidRDefault="00AA1961" w:rsidP="00AA1961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/>
          <w:u w:val="single"/>
        </w:rPr>
      </w:pPr>
      <w:r w:rsidRPr="00AA1961">
        <w:rPr>
          <w:b/>
          <w:bCs/>
          <w:u w:val="single"/>
        </w:rPr>
        <w:t xml:space="preserve">PHẦN </w:t>
      </w:r>
      <w:r>
        <w:rPr>
          <w:rFonts w:eastAsia="Times New Roman"/>
          <w:b/>
          <w:u w:val="single"/>
        </w:rPr>
        <w:t>II.</w:t>
      </w:r>
      <w:r w:rsidRPr="00AA1961">
        <w:rPr>
          <w:rFonts w:eastAsia="Times New Roman"/>
          <w:b/>
          <w:u w:val="single"/>
        </w:rPr>
        <w:t>TỰ LUẬN (3 điểm)</w:t>
      </w:r>
    </w:p>
    <w:tbl>
      <w:tblPr>
        <w:tblW w:w="14778" w:type="dxa"/>
        <w:tblInd w:w="1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9"/>
        <w:gridCol w:w="12019"/>
        <w:gridCol w:w="1800"/>
      </w:tblGrid>
      <w:tr w:rsidR="00AA1961" w:rsidRPr="00B27E8E" w14:paraId="336D58B0" w14:textId="77777777" w:rsidTr="001573B8"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E8444B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Bài</w:t>
            </w:r>
          </w:p>
        </w:tc>
        <w:tc>
          <w:tcPr>
            <w:tcW w:w="120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90DD38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Nội dung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837D5E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Điểm</w:t>
            </w:r>
          </w:p>
        </w:tc>
      </w:tr>
      <w:tr w:rsidR="00AA1961" w:rsidRPr="00B27E8E" w14:paraId="7C950B72" w14:textId="77777777" w:rsidTr="001573B8"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F0341A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lang w:eastAsia="vi-VN"/>
              </w:rPr>
            </w:pPr>
            <w:r>
              <w:rPr>
                <w:rFonts w:eastAsia="Times New Roman"/>
                <w:b/>
                <w:lang w:eastAsia="vi-VN"/>
              </w:rPr>
              <w:t>Câu 19</w:t>
            </w:r>
          </w:p>
          <w:p w14:paraId="0E0B8CF6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lang w:eastAsia="vi-VN"/>
              </w:rPr>
            </w:pPr>
            <w:r w:rsidRPr="00B27E8E">
              <w:rPr>
                <w:rFonts w:eastAsia="Times New Roman"/>
                <w:b/>
                <w:lang w:eastAsia="vi-VN"/>
              </w:rPr>
              <w:t>(</w:t>
            </w:r>
            <w:r>
              <w:rPr>
                <w:rFonts w:eastAsia="Times New Roman"/>
                <w:b/>
                <w:lang w:eastAsia="vi-VN"/>
              </w:rPr>
              <w:t>1,5</w:t>
            </w:r>
            <w:r w:rsidRPr="00B27E8E">
              <w:rPr>
                <w:rFonts w:eastAsia="Times New Roman"/>
                <w:b/>
                <w:lang w:eastAsia="vi-VN"/>
              </w:rPr>
              <w:t>đ)</w:t>
            </w:r>
          </w:p>
        </w:tc>
        <w:tc>
          <w:tcPr>
            <w:tcW w:w="12019" w:type="dxa"/>
            <w:tcBorders>
              <w:bottom w:val="single" w:sz="4" w:space="0" w:color="auto"/>
            </w:tcBorders>
            <w:shd w:val="clear" w:color="auto" w:fill="auto"/>
          </w:tcPr>
          <w:p w14:paraId="6C2B5FBA" w14:textId="77777777" w:rsidR="00AA1961" w:rsidRPr="00B27E8E" w:rsidRDefault="00AA1961" w:rsidP="001573B8">
            <w:pPr>
              <w:spacing w:after="0" w:line="360" w:lineRule="auto"/>
              <w:rPr>
                <w:rFonts w:eastAsia="Times New Roman"/>
                <w:sz w:val="26"/>
                <w:szCs w:val="26"/>
              </w:rPr>
            </w:pPr>
            <w:r w:rsidRPr="00B27E8E">
              <w:rPr>
                <w:rFonts w:eastAsia="Times New Roman"/>
                <w:b/>
                <w:sz w:val="26"/>
                <w:szCs w:val="26"/>
              </w:rPr>
              <w:t>a)</w:t>
            </w:r>
            <w:r w:rsidRPr="00B27E8E">
              <w:rPr>
                <w:rFonts w:eastAsia="Times New Roman"/>
                <w:sz w:val="26"/>
                <w:szCs w:val="26"/>
              </w:rPr>
              <w:t xml:space="preserve"> Thị trường Thái Lan cung cấp lượng tinh bột sắn cho Đài Loan trong 9 tháng năm 2022 là nhiều nhất .Thị trường Trung Quốc cung cấp lượng tinh bột sắn cho Đài Loan trong 9 tháng năm 2022 là ít nhất.</w:t>
            </w:r>
          </w:p>
          <w:p w14:paraId="570462C6" w14:textId="77777777" w:rsidR="00AA1961" w:rsidRPr="00B27E8E" w:rsidRDefault="00AA1961" w:rsidP="001573B8">
            <w:pPr>
              <w:spacing w:after="0" w:line="360" w:lineRule="auto"/>
              <w:rPr>
                <w:rFonts w:eastAsia="Times New Roman"/>
                <w:sz w:val="26"/>
                <w:szCs w:val="26"/>
              </w:rPr>
            </w:pPr>
            <w:r w:rsidRPr="00B27E8E">
              <w:rPr>
                <w:rFonts w:eastAsia="Times New Roman"/>
                <w:b/>
                <w:sz w:val="26"/>
                <w:szCs w:val="26"/>
              </w:rPr>
              <w:t>b)</w:t>
            </w:r>
            <w:r w:rsidRPr="00B27E8E">
              <w:rPr>
                <w:rFonts w:eastAsia="Times New Roman"/>
                <w:sz w:val="26"/>
                <w:szCs w:val="26"/>
              </w:rPr>
              <w:t xml:space="preserve"> Tổng lượng tinh bột sắn mà các thị trường cung cấp cho Đài Loan trong 9 tháng năm 2022 là</w:t>
            </w:r>
            <w:r w:rsidRPr="00B27E8E">
              <w:rPr>
                <w:rFonts w:eastAsia="Times New Roman"/>
                <w:b/>
                <w:sz w:val="26"/>
                <w:szCs w:val="26"/>
              </w:rPr>
              <w:t xml:space="preserve">: </w:t>
            </w:r>
            <w:r w:rsidRPr="00B27E8E">
              <w:rPr>
                <w:rFonts w:eastAsia="Times New Roman"/>
                <w:position w:val="-6"/>
                <w:sz w:val="26"/>
                <w:szCs w:val="26"/>
              </w:rPr>
              <w:object w:dxaOrig="4520" w:dyaOrig="279" w14:anchorId="54CEBB20">
                <v:shape id="_x0000_i1046" type="#_x0000_t75" style="width:226.45pt;height:14.3pt" o:ole="">
                  <v:imagedata r:id="rId63" o:title=""/>
                </v:shape>
                <o:OLEObject Type="Embed" ProgID="Equation.DSMT4" ShapeID="_x0000_i1046" DrawAspect="Content" ObjectID="_1802532804" r:id="rId64"/>
              </w:object>
            </w:r>
            <w:r w:rsidRPr="00B27E8E">
              <w:rPr>
                <w:rFonts w:eastAsia="Times New Roman"/>
                <w:sz w:val="26"/>
                <w:szCs w:val="26"/>
              </w:rPr>
              <w:t xml:space="preserve"> (tấn)</w:t>
            </w:r>
          </w:p>
          <w:p w14:paraId="5E4E17AD" w14:textId="77777777" w:rsidR="00AA1961" w:rsidRPr="00B27E8E" w:rsidRDefault="00AA1961" w:rsidP="001573B8">
            <w:pPr>
              <w:spacing w:after="0" w:line="360" w:lineRule="auto"/>
              <w:jc w:val="both"/>
              <w:rPr>
                <w:rFonts w:eastAsia="Times New Roman"/>
                <w:sz w:val="26"/>
                <w:szCs w:val="26"/>
                <w:lang w:val="vi-VN"/>
              </w:rPr>
            </w:pPr>
            <w:r w:rsidRPr="00B27E8E">
              <w:rPr>
                <w:rFonts w:eastAsia="Times New Roman"/>
                <w:b/>
                <w:sz w:val="26"/>
                <w:szCs w:val="26"/>
              </w:rPr>
              <w:t>c)</w:t>
            </w:r>
            <w:r w:rsidRPr="00B27E8E">
              <w:rPr>
                <w:rFonts w:eastAsia="Times New Roman"/>
                <w:sz w:val="26"/>
                <w:szCs w:val="26"/>
              </w:rPr>
              <w:t xml:space="preserve"> Thị trường Việt Nam cung cấp lượng tinh bột sắn cho Đài Loan trong 9 tháng năm 2022 chiếm số phần trăm so tổng lượng tinh bột sắn mà các thị trường cung cấp cho Đài Loan trong 9 tháng năm 2022 là: </w:t>
            </w:r>
            <w:r w:rsidRPr="00B27E8E">
              <w:rPr>
                <w:rFonts w:eastAsia="Times New Roman"/>
                <w:position w:val="-24"/>
                <w:sz w:val="26"/>
                <w:szCs w:val="26"/>
              </w:rPr>
              <w:object w:dxaOrig="2220" w:dyaOrig="620" w14:anchorId="19ED93A4">
                <v:shape id="_x0000_i1047" type="#_x0000_t75" style="width:125.85pt;height:31pt" o:ole="">
                  <v:imagedata r:id="rId65" o:title=""/>
                </v:shape>
                <o:OLEObject Type="Embed" ProgID="Equation.DSMT4" ShapeID="_x0000_i1047" DrawAspect="Content" ObjectID="_1802532805" r:id="rId66"/>
              </w:objec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EF2834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15E6435C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0,5</w:t>
            </w:r>
          </w:p>
          <w:p w14:paraId="3DB2ECA0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142C858D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B0C3A62" w14:textId="77777777" w:rsidR="00AA1961" w:rsidRPr="00B27E8E" w:rsidRDefault="00AA1961" w:rsidP="001573B8">
            <w:pPr>
              <w:spacing w:after="0" w:line="240" w:lineRule="auto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6F287201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0,5</w:t>
            </w:r>
          </w:p>
          <w:p w14:paraId="7DAA773D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FAD4823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5B52CA0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127DBBA9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>
              <w:rPr>
                <w:rFonts w:eastAsia="Times New Roman"/>
                <w:b/>
                <w:bCs/>
                <w:lang w:eastAsia="vi-VN"/>
              </w:rPr>
              <w:t>0,5</w:t>
            </w:r>
          </w:p>
        </w:tc>
      </w:tr>
      <w:tr w:rsidR="00AA1961" w:rsidRPr="00B27E8E" w14:paraId="12A39713" w14:textId="77777777" w:rsidTr="001573B8"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CE5186F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lang w:eastAsia="vi-VN"/>
              </w:rPr>
            </w:pPr>
            <w:r>
              <w:rPr>
                <w:rFonts w:eastAsia="Times New Roman"/>
                <w:b/>
                <w:lang w:eastAsia="vi-VN"/>
              </w:rPr>
              <w:t>Câu 20</w:t>
            </w:r>
          </w:p>
          <w:p w14:paraId="7BE75C9F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lang w:eastAsia="vi-VN"/>
              </w:rPr>
            </w:pPr>
            <w:r w:rsidRPr="00B27E8E">
              <w:rPr>
                <w:rFonts w:eastAsia="Times New Roman"/>
                <w:b/>
                <w:lang w:eastAsia="vi-VN"/>
              </w:rPr>
              <w:t>(</w:t>
            </w:r>
            <w:r>
              <w:rPr>
                <w:rFonts w:eastAsia="Times New Roman"/>
                <w:b/>
                <w:lang w:eastAsia="vi-VN"/>
              </w:rPr>
              <w:t>1</w:t>
            </w:r>
            <w:r w:rsidRPr="00B27E8E">
              <w:rPr>
                <w:rFonts w:eastAsia="Times New Roman"/>
                <w:b/>
                <w:lang w:eastAsia="vi-VN"/>
              </w:rPr>
              <w:t>,5đ)</w:t>
            </w:r>
          </w:p>
        </w:tc>
        <w:tc>
          <w:tcPr>
            <w:tcW w:w="120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5D93B2A" w14:textId="77777777" w:rsidR="00AA1961" w:rsidRPr="00B27E8E" w:rsidRDefault="00AA1961" w:rsidP="001573B8">
            <w:pPr>
              <w:jc w:val="both"/>
              <w:rPr>
                <w:rFonts w:eastAsia="Times New Roman"/>
                <w:lang w:eastAsia="vi-VN"/>
              </w:rPr>
            </w:pPr>
            <w:r w:rsidRPr="00B27E8E">
              <w:rPr>
                <w:rFonts w:ascii="Palatino Linotype" w:hAnsi="Palatino Linotype"/>
                <w:noProof/>
                <w:sz w:val="26"/>
                <w:szCs w:val="26"/>
              </w:rPr>
              <w:drawing>
                <wp:anchor distT="0" distB="0" distL="114300" distR="114300" simplePos="0" relativeHeight="251669504" behindDoc="0" locked="0" layoutInCell="1" allowOverlap="1" wp14:anchorId="39C019DB" wp14:editId="2A431569">
                  <wp:simplePos x="0" y="0"/>
                  <wp:positionH relativeFrom="column">
                    <wp:posOffset>3332479</wp:posOffset>
                  </wp:positionH>
                  <wp:positionV relativeFrom="paragraph">
                    <wp:posOffset>53340</wp:posOffset>
                  </wp:positionV>
                  <wp:extent cx="2154485" cy="1714500"/>
                  <wp:effectExtent l="0" t="0" r="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448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27E8E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10AD580" wp14:editId="67AD4B97">
                      <wp:simplePos x="0" y="0"/>
                      <wp:positionH relativeFrom="column">
                        <wp:posOffset>1748155</wp:posOffset>
                      </wp:positionH>
                      <wp:positionV relativeFrom="paragraph">
                        <wp:posOffset>146685</wp:posOffset>
                      </wp:positionV>
                      <wp:extent cx="1963420" cy="1577340"/>
                      <wp:effectExtent l="11430" t="11430" r="6350" b="11430"/>
                      <wp:wrapNone/>
                      <wp:docPr id="16" name="Rectangl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3420" cy="1577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59B606" w14:textId="77777777" w:rsidR="00AA1961" w:rsidRDefault="00AA1961" w:rsidP="00AA1961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6" o:spid="_x0000_s1032" style="position:absolute;left:0;text-align:left;margin-left:137.65pt;margin-top:11.55pt;width:154.6pt;height:124.2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" strokecolor="white">
                      <v:textbox style="mso-fit-shape-to-text:t">
                        <w:txbxContent>
                          <w:p w14:paraId="1C59B606" w14:textId="77777777" w:rsidR="00AA1961" w:rsidRDefault="00AA1961" w:rsidP="00AA1961"/>
                        </w:txbxContent>
                      </v:textbox>
                    </v:rect>
                  </w:pict>
                </mc:Fallback>
              </mc:AlternateContent>
            </w:r>
          </w:p>
          <w:p w14:paraId="29BFC0C1" w14:textId="77777777" w:rsidR="00AA1961" w:rsidRPr="00B27E8E" w:rsidRDefault="00AA1961" w:rsidP="001573B8">
            <w:pPr>
              <w:jc w:val="both"/>
              <w:rPr>
                <w:rFonts w:eastAsia="Times New Roman"/>
                <w:lang w:eastAsia="vi-VN"/>
              </w:rPr>
            </w:pPr>
          </w:p>
          <w:p w14:paraId="3C5287C0" w14:textId="77777777" w:rsidR="00AA1961" w:rsidRPr="00B27E8E" w:rsidRDefault="00AA1961" w:rsidP="001573B8">
            <w:pPr>
              <w:jc w:val="both"/>
              <w:rPr>
                <w:rFonts w:eastAsia="Times New Roman"/>
                <w:lang w:eastAsia="vi-VN"/>
              </w:rPr>
            </w:pPr>
          </w:p>
          <w:p w14:paraId="452EB035" w14:textId="77777777" w:rsidR="00AA1961" w:rsidRPr="00B27E8E" w:rsidRDefault="00AA1961" w:rsidP="001573B8">
            <w:pPr>
              <w:jc w:val="both"/>
              <w:rPr>
                <w:rFonts w:eastAsia="Times New Roman"/>
                <w:lang w:eastAsia="vi-VN"/>
              </w:rPr>
            </w:pPr>
          </w:p>
          <w:p w14:paraId="2B2ACAD4" w14:textId="77777777" w:rsidR="00AA1961" w:rsidRDefault="00AA1961" w:rsidP="001573B8">
            <w:pPr>
              <w:jc w:val="both"/>
              <w:rPr>
                <w:rFonts w:eastAsia="Times New Roman"/>
                <w:b/>
                <w:u w:val="single"/>
                <w:lang w:eastAsia="vi-VN"/>
              </w:rPr>
            </w:pPr>
          </w:p>
          <w:p w14:paraId="5B83AC93" w14:textId="77777777" w:rsidR="00AA1961" w:rsidRDefault="00AA1961" w:rsidP="001573B8">
            <w:pPr>
              <w:jc w:val="both"/>
              <w:rPr>
                <w:rFonts w:eastAsia="Times New Roman"/>
                <w:b/>
                <w:u w:val="single"/>
                <w:lang w:eastAsia="vi-VN"/>
              </w:rPr>
            </w:pPr>
          </w:p>
          <w:p w14:paraId="65806E06" w14:textId="77777777" w:rsidR="00AA1961" w:rsidRPr="004021DB" w:rsidRDefault="00AA1961" w:rsidP="00AA1961">
            <w:pPr>
              <w:pStyle w:val="ListParagraph"/>
              <w:numPr>
                <w:ilvl w:val="0"/>
                <w:numId w:val="6"/>
              </w:numPr>
              <w:spacing w:after="200" w:line="276" w:lineRule="auto"/>
              <w:jc w:val="both"/>
              <w:rPr>
                <w:sz w:val="26"/>
                <w:szCs w:val="26"/>
              </w:rPr>
            </w:pPr>
            <w:r w:rsidRPr="004021DB">
              <w:rPr>
                <w:sz w:val="26"/>
                <w:szCs w:val="26"/>
              </w:rPr>
              <w:lastRenderedPageBreak/>
              <w:t xml:space="preserve">Áp dụng tính chất đường phân giác đối với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4021DB">
              <w:rPr>
                <w:sz w:val="26"/>
                <w:szCs w:val="26"/>
              </w:rPr>
              <w:t xml:space="preserve">AMB và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proofErr w:type="gramStart"/>
            <w:r w:rsidRPr="004021DB">
              <w:rPr>
                <w:sz w:val="26"/>
                <w:szCs w:val="26"/>
              </w:rPr>
              <w:t>AMC  ta</w:t>
            </w:r>
            <w:proofErr w:type="gramEnd"/>
            <w:r w:rsidRPr="004021DB">
              <w:rPr>
                <w:sz w:val="26"/>
                <w:szCs w:val="26"/>
              </w:rPr>
              <w:t xml:space="preserve"> có:  </w:t>
            </w:r>
            <w:r w:rsidRPr="00B27E8E">
              <w:rPr>
                <w:position w:val="-24"/>
              </w:rPr>
              <w:object w:dxaOrig="1080" w:dyaOrig="620" w14:anchorId="4A45CC53">
                <v:shape id="_x0000_i1048" type="#_x0000_t75" style="width:53.9pt;height:31pt" o:ole="">
                  <v:imagedata r:id="rId68" o:title=""/>
                </v:shape>
                <o:OLEObject Type="Embed" ProgID="Equation.DSMT4" ShapeID="_x0000_i1048" DrawAspect="Content" ObjectID="_1802532806" r:id="rId69"/>
              </w:object>
            </w:r>
            <w:r w:rsidRPr="004021DB">
              <w:rPr>
                <w:sz w:val="26"/>
                <w:szCs w:val="26"/>
              </w:rPr>
              <w:t xml:space="preserve"> và </w:t>
            </w:r>
            <w:r w:rsidRPr="00B27E8E">
              <w:rPr>
                <w:position w:val="-24"/>
              </w:rPr>
              <w:object w:dxaOrig="1100" w:dyaOrig="620" w14:anchorId="72BC6C82">
                <v:shape id="_x0000_i1049" type="#_x0000_t75" style="width:54.85pt;height:31pt" o:ole="">
                  <v:imagedata r:id="rId70" o:title=""/>
                </v:shape>
                <o:OLEObject Type="Embed" ProgID="Equation.DSMT4" ShapeID="_x0000_i1049" DrawAspect="Content" ObjectID="_1802532807" r:id="rId71"/>
              </w:object>
            </w:r>
            <w:r w:rsidRPr="004021DB">
              <w:rPr>
                <w:sz w:val="26"/>
                <w:szCs w:val="26"/>
              </w:rPr>
              <w:t xml:space="preserve"> (1). </w:t>
            </w:r>
          </w:p>
          <w:p w14:paraId="0B09C83B" w14:textId="77777777" w:rsidR="00AA1961" w:rsidRPr="004021DB" w:rsidRDefault="00AA1961" w:rsidP="001573B8">
            <w:pPr>
              <w:pStyle w:val="ListParagraph"/>
              <w:rPr>
                <w:sz w:val="26"/>
                <w:szCs w:val="26"/>
              </w:rPr>
            </w:pPr>
            <w:r w:rsidRPr="004021DB">
              <w:rPr>
                <w:sz w:val="26"/>
                <w:szCs w:val="26"/>
              </w:rPr>
              <w:t xml:space="preserve"> Lại có MB = MC (2) </w:t>
            </w:r>
          </w:p>
          <w:p w14:paraId="11533011" w14:textId="77777777" w:rsidR="00AA1961" w:rsidRPr="00B27E8E" w:rsidRDefault="00AA1961" w:rsidP="001573B8">
            <w:pPr>
              <w:jc w:val="both"/>
              <w:rPr>
                <w:sz w:val="26"/>
                <w:szCs w:val="26"/>
              </w:rPr>
            </w:pPr>
            <w:r w:rsidRPr="00B27E8E">
              <w:rPr>
                <w:sz w:val="26"/>
                <w:szCs w:val="26"/>
              </w:rPr>
              <w:t xml:space="preserve">Từ (1) và (2) =&gt; </w:t>
            </w:r>
            <w:r w:rsidRPr="00B27E8E">
              <w:rPr>
                <w:position w:val="-24"/>
                <w:sz w:val="26"/>
                <w:szCs w:val="26"/>
              </w:rPr>
              <w:object w:dxaOrig="1060" w:dyaOrig="620" w14:anchorId="419BA7B2">
                <v:shape id="_x0000_i1050" type="#_x0000_t75" style="width:52.95pt;height:31pt" o:ole="">
                  <v:imagedata r:id="rId72" o:title=""/>
                </v:shape>
                <o:OLEObject Type="Embed" ProgID="Equation.DSMT4" ShapeID="_x0000_i1050" DrawAspect="Content" ObjectID="_1802532808" r:id="rId73"/>
              </w:object>
            </w:r>
          </w:p>
          <w:p w14:paraId="3F67AB3B" w14:textId="77777777" w:rsidR="00AA1961" w:rsidRPr="00B27E8E" w:rsidRDefault="00AA1961" w:rsidP="001573B8">
            <w:pPr>
              <w:jc w:val="both"/>
              <w:rPr>
                <w:sz w:val="26"/>
                <w:szCs w:val="26"/>
              </w:rPr>
            </w:pPr>
            <w:r w:rsidRPr="00B27E8E">
              <w:rPr>
                <w:sz w:val="26"/>
                <w:szCs w:val="26"/>
              </w:rPr>
              <w:t xml:space="preserve">Áp dụng định lí thales đảo đối với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B27E8E">
              <w:rPr>
                <w:sz w:val="26"/>
                <w:szCs w:val="26"/>
              </w:rPr>
              <w:t xml:space="preserve">ABC có: </w:t>
            </w:r>
            <w:r w:rsidRPr="00B27E8E">
              <w:rPr>
                <w:position w:val="-24"/>
                <w:sz w:val="26"/>
                <w:szCs w:val="26"/>
              </w:rPr>
              <w:object w:dxaOrig="1060" w:dyaOrig="620" w14:anchorId="0B7D23DF">
                <v:shape id="_x0000_i1051" type="#_x0000_t75" style="width:52.95pt;height:31pt" o:ole="">
                  <v:imagedata r:id="rId72" o:title=""/>
                </v:shape>
                <o:OLEObject Type="Embed" ProgID="Equation.DSMT4" ShapeID="_x0000_i1051" DrawAspect="Content" ObjectID="_1802532809" r:id="rId74"/>
              </w:object>
            </w:r>
            <w:r w:rsidRPr="00B27E8E">
              <w:rPr>
                <w:sz w:val="26"/>
                <w:szCs w:val="26"/>
              </w:rPr>
              <w:t xml:space="preserve"> =&gt; DE//BC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720D2F9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114A5A73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6C7CA5E5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4F54445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0,</w:t>
            </w:r>
            <w:r>
              <w:rPr>
                <w:rFonts w:eastAsia="Times New Roman"/>
                <w:b/>
                <w:bCs/>
                <w:lang w:eastAsia="vi-VN"/>
              </w:rPr>
              <w:t>2</w:t>
            </w:r>
            <w:r w:rsidRPr="00B27E8E">
              <w:rPr>
                <w:rFonts w:eastAsia="Times New Roman"/>
                <w:b/>
                <w:bCs/>
                <w:lang w:eastAsia="vi-VN"/>
              </w:rPr>
              <w:t>5</w:t>
            </w:r>
          </w:p>
          <w:p w14:paraId="5048CB21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13A59672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528944A4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771B2E60" w14:textId="77777777" w:rsidR="00AA1961" w:rsidRPr="00B27E8E" w:rsidRDefault="00AA1961" w:rsidP="001573B8">
            <w:pPr>
              <w:spacing w:after="0" w:line="240" w:lineRule="auto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583E1CE4" w14:textId="77777777" w:rsidR="00AA1961" w:rsidRPr="00B27E8E" w:rsidRDefault="00AA1961" w:rsidP="001573B8">
            <w:pPr>
              <w:spacing w:after="0" w:line="240" w:lineRule="auto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61E74306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003221D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0,</w:t>
            </w:r>
            <w:r>
              <w:rPr>
                <w:rFonts w:eastAsia="Times New Roman"/>
                <w:b/>
                <w:bCs/>
                <w:lang w:eastAsia="vi-VN"/>
              </w:rPr>
              <w:t>2</w:t>
            </w:r>
            <w:r w:rsidRPr="00B27E8E">
              <w:rPr>
                <w:rFonts w:eastAsia="Times New Roman"/>
                <w:b/>
                <w:bCs/>
                <w:lang w:eastAsia="vi-VN"/>
              </w:rPr>
              <w:t>5</w:t>
            </w:r>
          </w:p>
          <w:p w14:paraId="1340595A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26B0889F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5D760288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134BF789" w14:textId="77777777" w:rsidR="00AA1961" w:rsidRDefault="00AA1961" w:rsidP="001573B8">
            <w:pPr>
              <w:spacing w:after="0" w:line="240" w:lineRule="auto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6463EF93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0,</w:t>
            </w:r>
            <w:r>
              <w:rPr>
                <w:rFonts w:eastAsia="Times New Roman"/>
                <w:b/>
                <w:bCs/>
                <w:lang w:eastAsia="vi-VN"/>
              </w:rPr>
              <w:t>2</w:t>
            </w:r>
            <w:r w:rsidRPr="00B27E8E">
              <w:rPr>
                <w:rFonts w:eastAsia="Times New Roman"/>
                <w:b/>
                <w:bCs/>
                <w:lang w:eastAsia="vi-VN"/>
              </w:rPr>
              <w:t>5</w:t>
            </w:r>
          </w:p>
          <w:p w14:paraId="68EACC11" w14:textId="77777777" w:rsidR="00AA1961" w:rsidRPr="00B27E8E" w:rsidRDefault="00AA1961" w:rsidP="001573B8">
            <w:pPr>
              <w:spacing w:after="0" w:line="240" w:lineRule="auto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</w:tc>
      </w:tr>
      <w:tr w:rsidR="00AA1961" w:rsidRPr="00B27E8E" w14:paraId="0E9553CC" w14:textId="77777777" w:rsidTr="001573B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E760C9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lang w:eastAsia="vi-VN"/>
              </w:rPr>
            </w:pPr>
          </w:p>
        </w:tc>
        <w:tc>
          <w:tcPr>
            <w:tcW w:w="1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78D14A" w14:textId="77777777" w:rsidR="00AA1961" w:rsidRPr="00B27E8E" w:rsidRDefault="00AA1961" w:rsidP="001573B8">
            <w:pPr>
              <w:jc w:val="both"/>
              <w:rPr>
                <w:sz w:val="26"/>
                <w:szCs w:val="26"/>
              </w:rPr>
            </w:pPr>
            <w:r w:rsidRPr="00B27E8E">
              <w:rPr>
                <w:sz w:val="26"/>
                <w:szCs w:val="26"/>
              </w:rPr>
              <w:t xml:space="preserve">b) Ta có DE // BC (cm câu a) =&gt; </w:t>
            </w:r>
            <w:r w:rsidRPr="00B27E8E">
              <w:rPr>
                <w:position w:val="-24"/>
                <w:sz w:val="26"/>
                <w:szCs w:val="26"/>
              </w:rPr>
              <w:object w:dxaOrig="1080" w:dyaOrig="620" w14:anchorId="5AD5CB12">
                <v:shape id="_x0000_i1052" type="#_x0000_t75" style="width:53.9pt;height:31pt" o:ole="">
                  <v:imagedata r:id="rId75" o:title=""/>
                </v:shape>
                <o:OLEObject Type="Embed" ProgID="Equation.DSMT4" ShapeID="_x0000_i1052" DrawAspect="Content" ObjectID="_1802532810" r:id="rId76"/>
              </w:object>
            </w:r>
            <w:r w:rsidRPr="00B27E8E">
              <w:rPr>
                <w:sz w:val="26"/>
                <w:szCs w:val="26"/>
              </w:rPr>
              <w:t xml:space="preserve"> (1)</w:t>
            </w:r>
          </w:p>
          <w:p w14:paraId="6901EEA7" w14:textId="77777777" w:rsidR="00AA1961" w:rsidRPr="00B27E8E" w:rsidRDefault="00AA1961" w:rsidP="001573B8">
            <w:pPr>
              <w:jc w:val="both"/>
              <w:rPr>
                <w:sz w:val="26"/>
                <w:szCs w:val="26"/>
              </w:rPr>
            </w:pPr>
            <w:r w:rsidRPr="00B27E8E">
              <w:rPr>
                <w:sz w:val="26"/>
                <w:szCs w:val="26"/>
              </w:rPr>
              <w:t xml:space="preserve">Áp dụng định lí thales đảo đối với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B27E8E">
              <w:rPr>
                <w:sz w:val="26"/>
                <w:szCs w:val="26"/>
              </w:rPr>
              <w:t xml:space="preserve">ABM và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B27E8E">
              <w:rPr>
                <w:sz w:val="26"/>
                <w:szCs w:val="26"/>
              </w:rPr>
              <w:t>ACM ta có:</w:t>
            </w:r>
          </w:p>
          <w:p w14:paraId="0A2D76A8" w14:textId="77777777" w:rsidR="00AA1961" w:rsidRPr="00B27E8E" w:rsidRDefault="00AA1961" w:rsidP="001573B8">
            <w:pPr>
              <w:jc w:val="both"/>
              <w:rPr>
                <w:sz w:val="26"/>
                <w:szCs w:val="26"/>
              </w:rPr>
            </w:pPr>
            <w:r w:rsidRPr="00B27E8E">
              <w:rPr>
                <w:position w:val="-24"/>
                <w:sz w:val="26"/>
                <w:szCs w:val="26"/>
              </w:rPr>
              <w:object w:dxaOrig="1140" w:dyaOrig="620" w14:anchorId="56DC600F">
                <v:shape id="_x0000_i1053" type="#_x0000_t75" style="width:58.15pt;height:31pt" o:ole="">
                  <v:imagedata r:id="rId77" o:title=""/>
                </v:shape>
                <o:OLEObject Type="Embed" ProgID="Equation.DSMT4" ShapeID="_x0000_i1053" DrawAspect="Content" ObjectID="_1802532811" r:id="rId78"/>
              </w:object>
            </w:r>
            <w:r w:rsidRPr="00B27E8E">
              <w:rPr>
                <w:sz w:val="26"/>
                <w:szCs w:val="26"/>
              </w:rPr>
              <w:t xml:space="preserve"> và </w:t>
            </w:r>
            <w:r w:rsidRPr="00B27E8E">
              <w:rPr>
                <w:position w:val="-24"/>
                <w:sz w:val="26"/>
                <w:szCs w:val="26"/>
              </w:rPr>
              <w:object w:dxaOrig="1120" w:dyaOrig="620" w14:anchorId="5F5DF637">
                <v:shape id="_x0000_i1054" type="#_x0000_t75" style="width:58.15pt;height:31pt" o:ole="">
                  <v:imagedata r:id="rId79" o:title=""/>
                </v:shape>
                <o:OLEObject Type="Embed" ProgID="Equation.DSMT4" ShapeID="_x0000_i1054" DrawAspect="Content" ObjectID="_1802532812" r:id="rId80"/>
              </w:object>
            </w:r>
            <w:r w:rsidRPr="00B27E8E">
              <w:rPr>
                <w:sz w:val="26"/>
                <w:szCs w:val="26"/>
              </w:rPr>
              <w:t xml:space="preserve"> (2)</w:t>
            </w:r>
          </w:p>
          <w:p w14:paraId="0D2DB36C" w14:textId="77777777" w:rsidR="00AA1961" w:rsidRPr="00B27E8E" w:rsidRDefault="00AA1961" w:rsidP="001573B8">
            <w:pPr>
              <w:jc w:val="both"/>
              <w:rPr>
                <w:sz w:val="26"/>
                <w:szCs w:val="26"/>
              </w:rPr>
            </w:pPr>
            <w:r w:rsidRPr="00B27E8E">
              <w:rPr>
                <w:sz w:val="26"/>
                <w:szCs w:val="26"/>
              </w:rPr>
              <w:t xml:space="preserve">Từ (1) và (2) =&gt; </w:t>
            </w:r>
            <w:r w:rsidRPr="00B27E8E">
              <w:rPr>
                <w:position w:val="-24"/>
                <w:sz w:val="26"/>
                <w:szCs w:val="26"/>
              </w:rPr>
              <w:object w:dxaOrig="1180" w:dyaOrig="620" w14:anchorId="32BB82DC">
                <v:shape id="_x0000_i1055" type="#_x0000_t75" style="width:60.1pt;height:31pt" o:ole="">
                  <v:imagedata r:id="rId81" o:title=""/>
                </v:shape>
                <o:OLEObject Type="Embed" ProgID="Equation.DSMT4" ShapeID="_x0000_i1055" DrawAspect="Content" ObjectID="_1802532813" r:id="rId82"/>
              </w:object>
            </w:r>
            <w:r w:rsidRPr="00B27E8E">
              <w:rPr>
                <w:sz w:val="26"/>
                <w:szCs w:val="26"/>
              </w:rPr>
              <w:t xml:space="preserve"> mà MB = MC =&gt; DI = IE</w:t>
            </w:r>
          </w:p>
          <w:p w14:paraId="2D48E60A" w14:textId="77777777" w:rsidR="00AA1961" w:rsidRPr="00B27E8E" w:rsidRDefault="00AA1961" w:rsidP="001573B8">
            <w:pPr>
              <w:rPr>
                <w:lang w:val="fr-FR"/>
              </w:rPr>
            </w:pPr>
            <w:r w:rsidRPr="00B27E8E">
              <w:rPr>
                <w:sz w:val="26"/>
                <w:szCs w:val="26"/>
              </w:rPr>
              <w:t>Vậy I là trung điểm DE.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ADE320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9EF2622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3696A238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4BDA1D34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99F2C16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3A6AF374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340A6A1B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0,25</w:t>
            </w:r>
          </w:p>
        </w:tc>
      </w:tr>
      <w:tr w:rsidR="00AA1961" w:rsidRPr="00B27E8E" w14:paraId="2F56662B" w14:textId="77777777" w:rsidTr="001573B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C5F40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lang w:eastAsia="vi-VN"/>
              </w:rPr>
            </w:pPr>
          </w:p>
        </w:tc>
        <w:tc>
          <w:tcPr>
            <w:tcW w:w="1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9EDF30" w14:textId="77777777" w:rsidR="00AA1961" w:rsidRDefault="00AA1961" w:rsidP="001573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AK là đường phân giác của góc BAM </w:t>
            </w:r>
            <w:r w:rsidRPr="00357AD6">
              <w:rPr>
                <w:position w:val="-24"/>
                <w:sz w:val="26"/>
                <w:szCs w:val="26"/>
              </w:rPr>
              <w:object w:dxaOrig="1480" w:dyaOrig="620" w14:anchorId="5E97F475">
                <v:shape id="_x0000_i1056" type="#_x0000_t75" style="width:74pt;height:31pt" o:ole="">
                  <v:imagedata r:id="rId83" o:title=""/>
                </v:shape>
                <o:OLEObject Type="Embed" ProgID="Equation.DSMT4" ShapeID="_x0000_i1056" DrawAspect="Content" ObjectID="_1802532814" r:id="rId84"/>
              </w:object>
            </w:r>
            <w:r>
              <w:rPr>
                <w:sz w:val="26"/>
                <w:szCs w:val="26"/>
              </w:rPr>
              <w:t xml:space="preserve"> (1)</w:t>
            </w:r>
          </w:p>
          <w:p w14:paraId="23E4EC1C" w14:textId="77777777" w:rsidR="00AA1961" w:rsidRDefault="00AA1961" w:rsidP="001573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BQ là đường phân giác của góc ABM </w:t>
            </w:r>
            <w:r w:rsidRPr="00357AD6">
              <w:rPr>
                <w:position w:val="-28"/>
                <w:sz w:val="26"/>
                <w:szCs w:val="26"/>
              </w:rPr>
              <w:object w:dxaOrig="1480" w:dyaOrig="660" w14:anchorId="068A11BC">
                <v:shape id="_x0000_i1057" type="#_x0000_t75" style="width:74pt;height:33pt" o:ole="">
                  <v:imagedata r:id="rId85" o:title=""/>
                </v:shape>
                <o:OLEObject Type="Embed" ProgID="Equation.DSMT4" ShapeID="_x0000_i1057" DrawAspect="Content" ObjectID="_1802532815" r:id="rId86"/>
              </w:object>
            </w:r>
            <w:r>
              <w:rPr>
                <w:sz w:val="26"/>
                <w:szCs w:val="26"/>
              </w:rPr>
              <w:t xml:space="preserve"> (2)</w:t>
            </w:r>
          </w:p>
          <w:p w14:paraId="2042C671" w14:textId="77777777" w:rsidR="00AA1961" w:rsidRDefault="00AA1961" w:rsidP="001573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MD là đường phân giác của góc AM B </w:t>
            </w:r>
            <w:r w:rsidRPr="00357AD6">
              <w:rPr>
                <w:position w:val="-24"/>
                <w:sz w:val="26"/>
                <w:szCs w:val="26"/>
              </w:rPr>
              <w:object w:dxaOrig="1420" w:dyaOrig="620" w14:anchorId="79D71BFB">
                <v:shape id="_x0000_i1058" type="#_x0000_t75" style="width:71pt;height:31pt" o:ole="">
                  <v:imagedata r:id="rId87" o:title=""/>
                </v:shape>
                <o:OLEObject Type="Embed" ProgID="Equation.DSMT4" ShapeID="_x0000_i1058" DrawAspect="Content" ObjectID="_1802532816" r:id="rId88"/>
              </w:object>
            </w:r>
            <w:r>
              <w:rPr>
                <w:sz w:val="26"/>
                <w:szCs w:val="26"/>
              </w:rPr>
              <w:t xml:space="preserve">  (3)</w:t>
            </w:r>
          </w:p>
          <w:p w14:paraId="3CC3A67B" w14:textId="77777777" w:rsidR="00AA1961" w:rsidRPr="00357AD6" w:rsidRDefault="00AA1961" w:rsidP="001573B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(1); (2); (3) ta </w:t>
            </w:r>
            <w:proofErr w:type="gramStart"/>
            <w:r>
              <w:rPr>
                <w:sz w:val="26"/>
                <w:szCs w:val="26"/>
              </w:rPr>
              <w:t>có :</w:t>
            </w:r>
            <w:proofErr w:type="gramEnd"/>
            <w:r>
              <w:rPr>
                <w:sz w:val="26"/>
                <w:szCs w:val="26"/>
              </w:rPr>
              <w:t xml:space="preserve"> </w:t>
            </w:r>
            <w:r w:rsidRPr="00357AD6">
              <w:rPr>
                <w:position w:val="-24"/>
                <w:sz w:val="26"/>
                <w:szCs w:val="26"/>
              </w:rPr>
              <w:object w:dxaOrig="520" w:dyaOrig="620" w14:anchorId="4C595F59">
                <v:shape id="_x0000_i1059" type="#_x0000_t75" style="width:26pt;height:31pt" o:ole="">
                  <v:imagedata r:id="rId89" o:title=""/>
                </v:shape>
                <o:OLEObject Type="Embed" ProgID="Equation.DSMT4" ShapeID="_x0000_i1059" DrawAspect="Content" ObjectID="_1802532817" r:id="rId90"/>
              </w:object>
            </w:r>
            <w:r>
              <w:rPr>
                <w:sz w:val="26"/>
                <w:szCs w:val="26"/>
              </w:rPr>
              <w:t>.</w:t>
            </w:r>
            <w:r w:rsidRPr="00357AD6">
              <w:rPr>
                <w:position w:val="-28"/>
                <w:sz w:val="26"/>
                <w:szCs w:val="26"/>
              </w:rPr>
              <w:object w:dxaOrig="520" w:dyaOrig="660" w14:anchorId="1BABBA38">
                <v:shape id="_x0000_i1060" type="#_x0000_t75" style="width:26pt;height:33pt" o:ole="">
                  <v:imagedata r:id="rId91" o:title=""/>
                </v:shape>
                <o:OLEObject Type="Embed" ProgID="Equation.DSMT4" ShapeID="_x0000_i1060" DrawAspect="Content" ObjectID="_1802532818" r:id="rId92"/>
              </w:object>
            </w:r>
            <w:r>
              <w:rPr>
                <w:sz w:val="26"/>
                <w:szCs w:val="26"/>
              </w:rPr>
              <w:t>.</w:t>
            </w:r>
            <w:r w:rsidRPr="00357AD6">
              <w:rPr>
                <w:position w:val="-24"/>
                <w:sz w:val="26"/>
                <w:szCs w:val="26"/>
              </w:rPr>
              <w:object w:dxaOrig="440" w:dyaOrig="620" w14:anchorId="2613A480">
                <v:shape id="_x0000_i1061" type="#_x0000_t75" style="width:22pt;height:31pt" o:ole="">
                  <v:imagedata r:id="rId93" o:title=""/>
                </v:shape>
                <o:OLEObject Type="Embed" ProgID="Equation.DSMT4" ShapeID="_x0000_i1061" DrawAspect="Content" ObjectID="_1802532819" r:id="rId94"/>
              </w:object>
            </w:r>
            <w:r>
              <w:rPr>
                <w:sz w:val="26"/>
                <w:szCs w:val="26"/>
              </w:rPr>
              <w:t xml:space="preserve">= </w:t>
            </w:r>
            <w:r w:rsidRPr="00357AD6">
              <w:rPr>
                <w:position w:val="-24"/>
                <w:sz w:val="26"/>
                <w:szCs w:val="26"/>
              </w:rPr>
              <w:object w:dxaOrig="520" w:dyaOrig="620" w14:anchorId="5A9A9824">
                <v:shape id="_x0000_i1062" type="#_x0000_t75" style="width:26pt;height:31pt" o:ole="">
                  <v:imagedata r:id="rId95" o:title=""/>
                </v:shape>
                <o:OLEObject Type="Embed" ProgID="Equation.DSMT4" ShapeID="_x0000_i1062" DrawAspect="Content" ObjectID="_1802532820" r:id="rId96"/>
              </w:object>
            </w:r>
            <w:r>
              <w:rPr>
                <w:sz w:val="26"/>
                <w:szCs w:val="26"/>
              </w:rPr>
              <w:t>.</w:t>
            </w:r>
            <w:r w:rsidRPr="0086683E">
              <w:rPr>
                <w:position w:val="-24"/>
                <w:sz w:val="26"/>
                <w:szCs w:val="26"/>
              </w:rPr>
              <w:object w:dxaOrig="499" w:dyaOrig="620" w14:anchorId="77CB8E84">
                <v:shape id="_x0000_i1063" type="#_x0000_t75" style="width:24.95pt;height:31pt" o:ole="">
                  <v:imagedata r:id="rId97" o:title=""/>
                </v:shape>
                <o:OLEObject Type="Embed" ProgID="Equation.DSMT4" ShapeID="_x0000_i1063" DrawAspect="Content" ObjectID="_1802532821" r:id="rId98"/>
              </w:object>
            </w:r>
            <w:r>
              <w:rPr>
                <w:sz w:val="26"/>
                <w:szCs w:val="26"/>
              </w:rPr>
              <w:t>.</w:t>
            </w:r>
            <w:r w:rsidRPr="00357AD6">
              <w:rPr>
                <w:position w:val="-24"/>
                <w:sz w:val="26"/>
                <w:szCs w:val="26"/>
              </w:rPr>
              <w:object w:dxaOrig="520" w:dyaOrig="620" w14:anchorId="57275E4E">
                <v:shape id="_x0000_i1064" type="#_x0000_t75" style="width:26pt;height:31pt" o:ole="">
                  <v:imagedata r:id="rId99" o:title=""/>
                </v:shape>
                <o:OLEObject Type="Embed" ProgID="Equation.DSMT4" ShapeID="_x0000_i1064" DrawAspect="Content" ObjectID="_1802532822" r:id="rId100"/>
              </w:object>
            </w:r>
            <w:r>
              <w:rPr>
                <w:sz w:val="26"/>
                <w:szCs w:val="26"/>
              </w:rPr>
              <w:t>= 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D696D3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0,</w:t>
            </w:r>
            <w:r>
              <w:rPr>
                <w:rFonts w:eastAsia="Times New Roman"/>
                <w:b/>
                <w:bCs/>
                <w:lang w:eastAsia="vi-VN"/>
              </w:rPr>
              <w:t>2</w:t>
            </w:r>
            <w:r w:rsidRPr="00B27E8E">
              <w:rPr>
                <w:rFonts w:eastAsia="Times New Roman"/>
                <w:b/>
                <w:bCs/>
                <w:lang w:eastAsia="vi-VN"/>
              </w:rPr>
              <w:t>5</w:t>
            </w:r>
          </w:p>
          <w:p w14:paraId="1B64E3D6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88551A7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7D9A1D06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1C587993" w14:textId="77777777" w:rsidR="00AA1961" w:rsidRDefault="00AA1961" w:rsidP="001573B8">
            <w:pPr>
              <w:spacing w:after="0" w:line="240" w:lineRule="auto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093CC2C4" w14:textId="77777777" w:rsidR="00AA1961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  <w:p w14:paraId="7B087BD1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  <w:r w:rsidRPr="00B27E8E">
              <w:rPr>
                <w:rFonts w:eastAsia="Times New Roman"/>
                <w:b/>
                <w:bCs/>
                <w:lang w:eastAsia="vi-VN"/>
              </w:rPr>
              <w:t>0,</w:t>
            </w:r>
            <w:r>
              <w:rPr>
                <w:rFonts w:eastAsia="Times New Roman"/>
                <w:b/>
                <w:bCs/>
                <w:lang w:eastAsia="vi-VN"/>
              </w:rPr>
              <w:t>2</w:t>
            </w:r>
            <w:r w:rsidRPr="00B27E8E">
              <w:rPr>
                <w:rFonts w:eastAsia="Times New Roman"/>
                <w:b/>
                <w:bCs/>
                <w:lang w:eastAsia="vi-VN"/>
              </w:rPr>
              <w:t>5</w:t>
            </w:r>
          </w:p>
          <w:p w14:paraId="0F82FDFC" w14:textId="77777777" w:rsidR="00AA1961" w:rsidRPr="00B27E8E" w:rsidRDefault="00AA1961" w:rsidP="001573B8">
            <w:pPr>
              <w:spacing w:after="0" w:line="240" w:lineRule="auto"/>
              <w:jc w:val="center"/>
              <w:outlineLvl w:val="1"/>
              <w:rPr>
                <w:rFonts w:eastAsia="Times New Roman"/>
                <w:b/>
                <w:bCs/>
                <w:lang w:eastAsia="vi-VN"/>
              </w:rPr>
            </w:pPr>
          </w:p>
        </w:tc>
      </w:tr>
    </w:tbl>
    <w:p w14:paraId="209A4D40" w14:textId="77777777" w:rsidR="00AA1961" w:rsidRPr="00B27E8E" w:rsidRDefault="00AA1961" w:rsidP="00AA1961"/>
    <w:p w14:paraId="5A924A9E" w14:textId="77777777" w:rsidR="00AA1961" w:rsidRPr="00B27E8E" w:rsidRDefault="00AA1961" w:rsidP="00AA1961">
      <w:pPr>
        <w:spacing w:before="60" w:after="60" w:line="360" w:lineRule="exact"/>
        <w:rPr>
          <w:lang w:val="nl-NL"/>
        </w:rPr>
      </w:pPr>
    </w:p>
    <w:p w14:paraId="39457C58" w14:textId="77777777" w:rsidR="00AA1961" w:rsidRDefault="00AA1961" w:rsidP="00AA1961">
      <w:pPr>
        <w:pBdr>
          <w:bar w:val="single" w:sz="4" w:color="auto"/>
        </w:pBdr>
        <w:spacing w:before="120" w:after="120" w:line="240" w:lineRule="auto"/>
        <w:jc w:val="both"/>
        <w:rPr>
          <w:b/>
          <w:bCs/>
          <w:szCs w:val="24"/>
          <w:lang w:val="nl-NL"/>
        </w:rPr>
      </w:pPr>
    </w:p>
    <w:p w14:paraId="1347DFF9" w14:textId="77777777" w:rsidR="00D32384" w:rsidRDefault="00D32384" w:rsidP="00D32384">
      <w:pPr>
        <w:pStyle w:val="ListParagraph"/>
        <w:ind w:left="435"/>
      </w:pPr>
    </w:p>
    <w:sectPr w:rsidR="00D32384" w:rsidSect="006C7149">
      <w:footerReference w:type="default" r:id="rId101"/>
      <w:pgSz w:w="16840" w:h="11907" w:orient="landscape" w:code="9"/>
      <w:pgMar w:top="450" w:right="1134" w:bottom="1134" w:left="1134" w:header="720" w:footer="19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1D63A8" w14:textId="77777777" w:rsidR="00D52A7F" w:rsidRDefault="00D52A7F" w:rsidP="00FE3D9A">
      <w:pPr>
        <w:spacing w:after="0" w:line="240" w:lineRule="auto"/>
      </w:pPr>
      <w:r>
        <w:separator/>
      </w:r>
    </w:p>
  </w:endnote>
  <w:endnote w:type="continuationSeparator" w:id="0">
    <w:p w14:paraId="39744F12" w14:textId="77777777" w:rsidR="00D52A7F" w:rsidRDefault="00D52A7F" w:rsidP="00FE3D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altName w:val="Calibri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YouYuan">
    <w:altName w:val="SimSun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5397936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E021FC" w14:textId="4FD94B06" w:rsidR="00073823" w:rsidRDefault="000738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4A06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EBDC301" w14:textId="77777777" w:rsidR="00073823" w:rsidRDefault="0007382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B8A655" w14:textId="77777777" w:rsidR="00D52A7F" w:rsidRDefault="00D52A7F" w:rsidP="00FE3D9A">
      <w:pPr>
        <w:spacing w:after="0" w:line="240" w:lineRule="auto"/>
      </w:pPr>
      <w:r>
        <w:separator/>
      </w:r>
    </w:p>
  </w:footnote>
  <w:footnote w:type="continuationSeparator" w:id="0">
    <w:p w14:paraId="743029DC" w14:textId="77777777" w:rsidR="00D52A7F" w:rsidRDefault="00D52A7F" w:rsidP="00FE3D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84EC3"/>
    <w:multiLevelType w:val="hybridMultilevel"/>
    <w:tmpl w:val="49E2D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105660"/>
    <w:multiLevelType w:val="hybridMultilevel"/>
    <w:tmpl w:val="67FCCDDE"/>
    <w:lvl w:ilvl="0" w:tplc="889C48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EA0703"/>
    <w:multiLevelType w:val="hybridMultilevel"/>
    <w:tmpl w:val="2EB8C8CE"/>
    <w:lvl w:ilvl="0" w:tplc="6F069596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42A17AA"/>
    <w:multiLevelType w:val="hybridMultilevel"/>
    <w:tmpl w:val="12EAE3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B6301D"/>
    <w:multiLevelType w:val="hybridMultilevel"/>
    <w:tmpl w:val="3E42D380"/>
    <w:lvl w:ilvl="0" w:tplc="B2A049B0">
      <w:start w:val="4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">
    <w:nsid w:val="70E00376"/>
    <w:multiLevelType w:val="hybridMultilevel"/>
    <w:tmpl w:val="5120CE5E"/>
    <w:lvl w:ilvl="0" w:tplc="BCD017FA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34F0"/>
    <w:rsid w:val="00025B6A"/>
    <w:rsid w:val="00073823"/>
    <w:rsid w:val="000C34F0"/>
    <w:rsid w:val="000E4C7F"/>
    <w:rsid w:val="00116102"/>
    <w:rsid w:val="001A46D9"/>
    <w:rsid w:val="001D5A44"/>
    <w:rsid w:val="0027400D"/>
    <w:rsid w:val="00280987"/>
    <w:rsid w:val="002F4A6B"/>
    <w:rsid w:val="00354765"/>
    <w:rsid w:val="003554E1"/>
    <w:rsid w:val="003B5CA6"/>
    <w:rsid w:val="00406424"/>
    <w:rsid w:val="0048623B"/>
    <w:rsid w:val="00500A4F"/>
    <w:rsid w:val="00513E84"/>
    <w:rsid w:val="005853A3"/>
    <w:rsid w:val="00586832"/>
    <w:rsid w:val="005B052A"/>
    <w:rsid w:val="005C4A06"/>
    <w:rsid w:val="005D1D98"/>
    <w:rsid w:val="005D5133"/>
    <w:rsid w:val="006100C1"/>
    <w:rsid w:val="00620D47"/>
    <w:rsid w:val="00681D6D"/>
    <w:rsid w:val="006C7149"/>
    <w:rsid w:val="007537E5"/>
    <w:rsid w:val="007E4722"/>
    <w:rsid w:val="00883607"/>
    <w:rsid w:val="008F4DDB"/>
    <w:rsid w:val="00943DF4"/>
    <w:rsid w:val="00954EA1"/>
    <w:rsid w:val="00956947"/>
    <w:rsid w:val="00956AC9"/>
    <w:rsid w:val="00956BD4"/>
    <w:rsid w:val="009D58C0"/>
    <w:rsid w:val="00AA1961"/>
    <w:rsid w:val="00B244A6"/>
    <w:rsid w:val="00B51A85"/>
    <w:rsid w:val="00BB6B01"/>
    <w:rsid w:val="00C0201E"/>
    <w:rsid w:val="00C54AC3"/>
    <w:rsid w:val="00C6380F"/>
    <w:rsid w:val="00C726F8"/>
    <w:rsid w:val="00C8557A"/>
    <w:rsid w:val="00D11874"/>
    <w:rsid w:val="00D27292"/>
    <w:rsid w:val="00D32384"/>
    <w:rsid w:val="00D341B8"/>
    <w:rsid w:val="00D52A7F"/>
    <w:rsid w:val="00E67E05"/>
    <w:rsid w:val="00EA6AB3"/>
    <w:rsid w:val="00EC43D8"/>
    <w:rsid w:val="00ED081E"/>
    <w:rsid w:val="00FA5265"/>
    <w:rsid w:val="00FE3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906C0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F4DD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ther">
    <w:name w:val="Other_"/>
    <w:basedOn w:val="DefaultParagraphFont"/>
    <w:link w:val="Other0"/>
    <w:rsid w:val="000C34F0"/>
    <w:rPr>
      <w:rFonts w:eastAsia="Times New Roman"/>
    </w:rPr>
  </w:style>
  <w:style w:type="paragraph" w:customStyle="1" w:styleId="Other0">
    <w:name w:val="Other"/>
    <w:basedOn w:val="Normal"/>
    <w:link w:val="Other"/>
    <w:rsid w:val="000C34F0"/>
    <w:pPr>
      <w:widowControl w:val="0"/>
      <w:spacing w:after="100" w:line="240" w:lineRule="auto"/>
      <w:ind w:firstLine="400"/>
    </w:pPr>
    <w:rPr>
      <w:rFonts w:eastAsia="Times New Roman"/>
    </w:rPr>
  </w:style>
  <w:style w:type="table" w:styleId="TableGrid">
    <w:name w:val="Table Grid"/>
    <w:basedOn w:val="TableNormal"/>
    <w:uiPriority w:val="39"/>
    <w:rsid w:val="000C34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caption">
    <w:name w:val="Table caption_"/>
    <w:basedOn w:val="DefaultParagraphFont"/>
    <w:link w:val="Tablecaption0"/>
    <w:rsid w:val="000C34F0"/>
    <w:rPr>
      <w:rFonts w:eastAsia="Times New Roman"/>
      <w:b/>
      <w:bCs/>
    </w:rPr>
  </w:style>
  <w:style w:type="paragraph" w:customStyle="1" w:styleId="Tablecaption0">
    <w:name w:val="Table caption"/>
    <w:basedOn w:val="Normal"/>
    <w:link w:val="Tablecaption"/>
    <w:rsid w:val="000C34F0"/>
    <w:pPr>
      <w:widowControl w:val="0"/>
      <w:spacing w:after="0" w:line="240" w:lineRule="auto"/>
    </w:pPr>
    <w:rPr>
      <w:rFonts w:eastAsia="Times New Roman"/>
      <w:b/>
      <w:bCs/>
    </w:rPr>
  </w:style>
  <w:style w:type="character" w:customStyle="1" w:styleId="Bodytext2">
    <w:name w:val="Body text (2)_"/>
    <w:basedOn w:val="DefaultParagraphFont"/>
    <w:link w:val="Bodytext20"/>
    <w:rsid w:val="000C34F0"/>
    <w:rPr>
      <w:rFonts w:eastAsia="Times New Roman"/>
      <w:sz w:val="22"/>
      <w:szCs w:val="22"/>
    </w:rPr>
  </w:style>
  <w:style w:type="paragraph" w:customStyle="1" w:styleId="Bodytext20">
    <w:name w:val="Body text (2)"/>
    <w:basedOn w:val="Normal"/>
    <w:link w:val="Bodytext2"/>
    <w:rsid w:val="000C34F0"/>
    <w:pPr>
      <w:widowControl w:val="0"/>
      <w:spacing w:after="0" w:line="240" w:lineRule="auto"/>
    </w:pPr>
    <w:rPr>
      <w:rFonts w:eastAsia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0C34F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E3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D9A"/>
  </w:style>
  <w:style w:type="paragraph" w:styleId="Footer">
    <w:name w:val="footer"/>
    <w:basedOn w:val="Normal"/>
    <w:link w:val="FooterChar"/>
    <w:uiPriority w:val="99"/>
    <w:unhideWhenUsed/>
    <w:rsid w:val="00FE3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D9A"/>
  </w:style>
  <w:style w:type="character" w:customStyle="1" w:styleId="Heading1Char">
    <w:name w:val="Heading 1 Char"/>
    <w:basedOn w:val="DefaultParagraphFont"/>
    <w:link w:val="Heading1"/>
    <w:uiPriority w:val="9"/>
    <w:rsid w:val="008F4DDB"/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54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4E1"/>
    <w:rPr>
      <w:rFonts w:ascii="Tahoma" w:hAnsi="Tahoma" w:cs="Tahoma"/>
      <w:sz w:val="16"/>
      <w:szCs w:val="16"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116102"/>
    <w:pPr>
      <w:spacing w:before="100" w:beforeAutospacing="1" w:after="100" w:afterAutospacing="1" w:line="240" w:lineRule="auto"/>
      <w:jc w:val="both"/>
    </w:pPr>
    <w:rPr>
      <w:rFonts w:eastAsia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116102"/>
  </w:style>
  <w:style w:type="paragraph" w:customStyle="1" w:styleId="TableParagraph">
    <w:name w:val="Table Paragraph"/>
    <w:basedOn w:val="Normal"/>
    <w:uiPriority w:val="1"/>
    <w:qFormat/>
    <w:rsid w:val="00025B6A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paragraph" w:styleId="BodyText">
    <w:name w:val="Body Text"/>
    <w:basedOn w:val="Normal"/>
    <w:link w:val="BodyTextChar"/>
    <w:unhideWhenUsed/>
    <w:rsid w:val="00025B6A"/>
    <w:pPr>
      <w:spacing w:after="0" w:line="240" w:lineRule="auto"/>
    </w:pPr>
    <w:rPr>
      <w:rFonts w:ascii="VNI-Helve-Condense" w:eastAsia="Times New Roman" w:hAnsi="VNI-Helve-Condense"/>
      <w:shadow/>
      <w:sz w:val="22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025B6A"/>
    <w:rPr>
      <w:rFonts w:ascii="VNI-Helve-Condense" w:eastAsia="Times New Roman" w:hAnsi="VNI-Helve-Condense"/>
      <w:shadow/>
      <w:sz w:val="22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F4DD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ther">
    <w:name w:val="Other_"/>
    <w:basedOn w:val="DefaultParagraphFont"/>
    <w:link w:val="Other0"/>
    <w:rsid w:val="000C34F0"/>
    <w:rPr>
      <w:rFonts w:eastAsia="Times New Roman"/>
    </w:rPr>
  </w:style>
  <w:style w:type="paragraph" w:customStyle="1" w:styleId="Other0">
    <w:name w:val="Other"/>
    <w:basedOn w:val="Normal"/>
    <w:link w:val="Other"/>
    <w:rsid w:val="000C34F0"/>
    <w:pPr>
      <w:widowControl w:val="0"/>
      <w:spacing w:after="100" w:line="240" w:lineRule="auto"/>
      <w:ind w:firstLine="400"/>
    </w:pPr>
    <w:rPr>
      <w:rFonts w:eastAsia="Times New Roman"/>
    </w:rPr>
  </w:style>
  <w:style w:type="table" w:styleId="TableGrid">
    <w:name w:val="Table Grid"/>
    <w:basedOn w:val="TableNormal"/>
    <w:uiPriority w:val="39"/>
    <w:rsid w:val="000C34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caption">
    <w:name w:val="Table caption_"/>
    <w:basedOn w:val="DefaultParagraphFont"/>
    <w:link w:val="Tablecaption0"/>
    <w:rsid w:val="000C34F0"/>
    <w:rPr>
      <w:rFonts w:eastAsia="Times New Roman"/>
      <w:b/>
      <w:bCs/>
    </w:rPr>
  </w:style>
  <w:style w:type="paragraph" w:customStyle="1" w:styleId="Tablecaption0">
    <w:name w:val="Table caption"/>
    <w:basedOn w:val="Normal"/>
    <w:link w:val="Tablecaption"/>
    <w:rsid w:val="000C34F0"/>
    <w:pPr>
      <w:widowControl w:val="0"/>
      <w:spacing w:after="0" w:line="240" w:lineRule="auto"/>
    </w:pPr>
    <w:rPr>
      <w:rFonts w:eastAsia="Times New Roman"/>
      <w:b/>
      <w:bCs/>
    </w:rPr>
  </w:style>
  <w:style w:type="character" w:customStyle="1" w:styleId="Bodytext2">
    <w:name w:val="Body text (2)_"/>
    <w:basedOn w:val="DefaultParagraphFont"/>
    <w:link w:val="Bodytext20"/>
    <w:rsid w:val="000C34F0"/>
    <w:rPr>
      <w:rFonts w:eastAsia="Times New Roman"/>
      <w:sz w:val="22"/>
      <w:szCs w:val="22"/>
    </w:rPr>
  </w:style>
  <w:style w:type="paragraph" w:customStyle="1" w:styleId="Bodytext20">
    <w:name w:val="Body text (2)"/>
    <w:basedOn w:val="Normal"/>
    <w:link w:val="Bodytext2"/>
    <w:rsid w:val="000C34F0"/>
    <w:pPr>
      <w:widowControl w:val="0"/>
      <w:spacing w:after="0" w:line="240" w:lineRule="auto"/>
    </w:pPr>
    <w:rPr>
      <w:rFonts w:eastAsia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0C34F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E3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D9A"/>
  </w:style>
  <w:style w:type="paragraph" w:styleId="Footer">
    <w:name w:val="footer"/>
    <w:basedOn w:val="Normal"/>
    <w:link w:val="FooterChar"/>
    <w:uiPriority w:val="99"/>
    <w:unhideWhenUsed/>
    <w:rsid w:val="00FE3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D9A"/>
  </w:style>
  <w:style w:type="character" w:customStyle="1" w:styleId="Heading1Char">
    <w:name w:val="Heading 1 Char"/>
    <w:basedOn w:val="DefaultParagraphFont"/>
    <w:link w:val="Heading1"/>
    <w:uiPriority w:val="9"/>
    <w:rsid w:val="008F4DDB"/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54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4E1"/>
    <w:rPr>
      <w:rFonts w:ascii="Tahoma" w:hAnsi="Tahoma" w:cs="Tahoma"/>
      <w:sz w:val="16"/>
      <w:szCs w:val="16"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116102"/>
    <w:pPr>
      <w:spacing w:before="100" w:beforeAutospacing="1" w:after="100" w:afterAutospacing="1" w:line="240" w:lineRule="auto"/>
      <w:jc w:val="both"/>
    </w:pPr>
    <w:rPr>
      <w:rFonts w:eastAsia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116102"/>
  </w:style>
  <w:style w:type="paragraph" w:customStyle="1" w:styleId="TableParagraph">
    <w:name w:val="Table Paragraph"/>
    <w:basedOn w:val="Normal"/>
    <w:uiPriority w:val="1"/>
    <w:qFormat/>
    <w:rsid w:val="00025B6A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paragraph" w:styleId="BodyText">
    <w:name w:val="Body Text"/>
    <w:basedOn w:val="Normal"/>
    <w:link w:val="BodyTextChar"/>
    <w:unhideWhenUsed/>
    <w:rsid w:val="00025B6A"/>
    <w:pPr>
      <w:spacing w:after="0" w:line="240" w:lineRule="auto"/>
    </w:pPr>
    <w:rPr>
      <w:rFonts w:ascii="VNI-Helve-Condense" w:eastAsia="Times New Roman" w:hAnsi="VNI-Helve-Condense"/>
      <w:shadow/>
      <w:sz w:val="22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025B6A"/>
    <w:rPr>
      <w:rFonts w:ascii="VNI-Helve-Condense" w:eastAsia="Times New Roman" w:hAnsi="VNI-Helve-Condense"/>
      <w:shadow/>
      <w:sz w:val="22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emf"/><Relationship Id="rId42" Type="http://schemas.openxmlformats.org/officeDocument/2006/relationships/oleObject" Target="embeddings/oleObject12.bin"/><Relationship Id="rId47" Type="http://schemas.openxmlformats.org/officeDocument/2006/relationships/image" Target="media/image21.e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6" Type="http://schemas.openxmlformats.org/officeDocument/2006/relationships/image" Target="media/image5.png"/><Relationship Id="rId11" Type="http://schemas.openxmlformats.org/officeDocument/2006/relationships/image" Target="media/image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44.wmf"/><Relationship Id="rId22" Type="http://schemas.openxmlformats.org/officeDocument/2006/relationships/image" Target="media/image80.emf"/><Relationship Id="rId27" Type="http://schemas.openxmlformats.org/officeDocument/2006/relationships/image" Target="media/image13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10.emf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4.bin"/><Relationship Id="rId80" Type="http://schemas.openxmlformats.org/officeDocument/2006/relationships/oleObject" Target="embeddings/oleObject30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1.wmf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19.bin"/><Relationship Id="rId67" Type="http://schemas.openxmlformats.org/officeDocument/2006/relationships/image" Target="media/image30.png"/><Relationship Id="rId103" Type="http://schemas.openxmlformats.org/officeDocument/2006/relationships/theme" Target="theme/theme1.xml"/><Relationship Id="rId20" Type="http://schemas.openxmlformats.org/officeDocument/2006/relationships/image" Target="media/image70.png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1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22.e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4.bin"/><Relationship Id="rId52" Type="http://schemas.openxmlformats.org/officeDocument/2006/relationships/image" Target="media/image230.e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0.emf"/><Relationship Id="rId39" Type="http://schemas.openxmlformats.org/officeDocument/2006/relationships/oleObject" Target="embeddings/oleObject9.bin"/><Relationship Id="rId34" Type="http://schemas.openxmlformats.org/officeDocument/2006/relationships/image" Target="media/image18.wmf"/><Relationship Id="rId50" Type="http://schemas.openxmlformats.org/officeDocument/2006/relationships/image" Target="media/image220.emf"/><Relationship Id="rId55" Type="http://schemas.openxmlformats.org/officeDocument/2006/relationships/image" Target="media/image25.wmf"/><Relationship Id="rId76" Type="http://schemas.openxmlformats.org/officeDocument/2006/relationships/oleObject" Target="embeddings/oleObject28.bin"/><Relationship Id="rId97" Type="http://schemas.openxmlformats.org/officeDocument/2006/relationships/image" Target="media/image45.wmf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0.wmf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1.bin"/><Relationship Id="rId19" Type="http://schemas.openxmlformats.org/officeDocument/2006/relationships/image" Target="media/image7.png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oleObject" Target="embeddings/oleObject6.bin"/><Relationship Id="rId56" Type="http://schemas.openxmlformats.org/officeDocument/2006/relationships/oleObject" Target="embeddings/oleObject1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0.bin"/><Relationship Id="rId8" Type="http://schemas.openxmlformats.org/officeDocument/2006/relationships/endnotes" Target="endnotes.xml"/><Relationship Id="rId51" Type="http://schemas.openxmlformats.org/officeDocument/2006/relationships/image" Target="media/image23.e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3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1172F2-ACC5-48C7-95F2-E864CEA8C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14</Pages>
  <Words>1991</Words>
  <Characters>11349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33</cp:revision>
  <cp:lastPrinted>2025-02-25T15:04:00Z</cp:lastPrinted>
  <dcterms:created xsi:type="dcterms:W3CDTF">2025-02-25T01:55:00Z</dcterms:created>
  <dcterms:modified xsi:type="dcterms:W3CDTF">2025-03-03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